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0848" w:rsidRPr="00511298" w:rsidRDefault="003644EA" w:rsidP="003644EA">
      <w:pPr>
        <w:spacing w:beforeLines="350" w:line="360" w:lineRule="auto"/>
        <w:jc w:val="center"/>
        <w:textAlignment w:val="top"/>
        <w:rPr>
          <w:rFonts w:ascii="Times New Roman" w:hAnsi="Times New Roman"/>
          <w:b/>
          <w:bCs/>
          <w:sz w:val="30"/>
          <w:szCs w:val="30"/>
        </w:rPr>
      </w:pPr>
      <w:r>
        <w:rPr>
          <w:rFonts w:ascii="Times New Roman" w:hAnsi="Times New Roman"/>
          <w:b/>
          <w:bCs/>
          <w:noProof/>
          <w:sz w:val="30"/>
          <w:szCs w:val="30"/>
        </w:rPr>
        <w:pict>
          <v:group id="_x0000_s1424" alt="" style="position:absolute;left:0;text-align:left;margin-left:-72.7pt;margin-top:16.05pt;width:61.65pt;height:649.95pt;z-index:251655168" coordsize="1233,12999">
            <v:group id="_x0000_s1425" alt="" style="position:absolute;left:384;width:849;height:12999" coordsize="849,12999">
              <v:group id="_x0000_s1426" alt="" style="position:absolute;width:1;height:12291" coordsize="1,12291">
                <v:line id="Line 5" o:spid="_x0000_s1427" style="position:absolute" from="1,6336" to="1,8834" o:connectortype="straight"/>
                <v:line id="Line 6" o:spid="_x0000_s1428" style="position:absolute" from="0,3192" to="1,6062" o:connectortype="straight"/>
                <v:line id="Line 7" o:spid="_x0000_s1429" style="position:absolute" from="0,9468" to="1,12291" o:connectortype="straight"/>
                <v:line id="Line 8" o:spid="_x0000_s1430" style="position:absolute" from="0,0" to="1,2963" o:connectortype="straight"/>
              </v:group>
              <v:group id="_x0000_s1431" alt="" style="position:absolute;left:249;top:12;width:600;height:12987" coordsize="600,12987">
                <v:group id="_x0000_s1432" alt="" style="position:absolute;top:1812;width:600;height:8484" coordsize="600,8484">
                  <v:rect id="Rectangle 11" o:spid="_x0000_s1433" style="position:absolute;width:600;height:456" filled="f" stroked="f">
                    <v:textbox>
                      <w:txbxContent>
                        <w:p w:rsidR="00D62619" w:rsidRDefault="009B4548" w:rsidP="00D62619">
                          <w:pPr>
                            <w:rPr>
                              <w:b/>
                              <w:color w:val="3366FF"/>
                              <w:szCs w:val="21"/>
                            </w:rPr>
                          </w:pPr>
                          <w:r w:rsidRPr="009B4548">
                            <w:rPr>
                              <w:rFonts w:eastAsia="PMingLiU" w:hint="eastAsia"/>
                              <w:b/>
                              <w:color w:val="3366FF"/>
                              <w:szCs w:val="21"/>
                              <w:lang w:eastAsia="zh-TW"/>
                            </w:rPr>
                            <w:t>裝</w:t>
                          </w:r>
                        </w:p>
                      </w:txbxContent>
                    </v:textbox>
                  </v:rect>
                  <v:rect id="Rectangle 12" o:spid="_x0000_s1434" style="position:absolute;top:3924;width:600;height:456" filled="f" stroked="f">
                    <v:textbox>
                      <w:txbxContent>
                        <w:p w:rsidR="00D62619" w:rsidRDefault="009B4548" w:rsidP="00D62619">
                          <w:pPr>
                            <w:rPr>
                              <w:b/>
                              <w:color w:val="3366FF"/>
                              <w:szCs w:val="21"/>
                            </w:rPr>
                          </w:pPr>
                          <w:r w:rsidRPr="009B4548">
                            <w:rPr>
                              <w:rFonts w:eastAsia="PMingLiU" w:hint="eastAsia"/>
                              <w:b/>
                              <w:color w:val="3366FF"/>
                              <w:szCs w:val="21"/>
                              <w:lang w:eastAsia="zh-TW"/>
                            </w:rPr>
                            <w:t>訂</w:t>
                          </w:r>
                        </w:p>
                      </w:txbxContent>
                    </v:textbox>
                  </v:rect>
                  <v:rect id="Rectangle 13" o:spid="_x0000_s1435" style="position:absolute;top:8028;width:600;height:456" filled="f" stroked="f">
                    <v:textbox>
                      <w:txbxContent>
                        <w:p w:rsidR="00D62619" w:rsidRDefault="009B4548" w:rsidP="00D62619">
                          <w:pPr>
                            <w:rPr>
                              <w:b/>
                              <w:color w:val="3366FF"/>
                              <w:szCs w:val="21"/>
                            </w:rPr>
                          </w:pPr>
                          <w:r w:rsidRPr="009B4548">
                            <w:rPr>
                              <w:rFonts w:eastAsia="PMingLiU" w:hint="eastAsia"/>
                              <w:b/>
                              <w:color w:val="3366FF"/>
                              <w:szCs w:val="21"/>
                              <w:lang w:eastAsia="zh-TW"/>
                            </w:rPr>
                            <w:t>線</w:t>
                          </w:r>
                        </w:p>
                      </w:txbxContent>
                    </v:textbox>
                  </v:rect>
                </v:group>
                <v:line id="Line 14" o:spid="_x0000_s1436" style="position:absolute;flip:x" from="228,0" to="228,12987" o:connectortype="straight">
                  <v:stroke dashstyle="dash"/>
                </v:line>
              </v:group>
            </v:group>
            <v:group id="_x0000_s1437" alt="" style="position:absolute;top:2451;width:636;height:10257" coordsize="636,10257">
              <v:rect id="Rectangle 16" o:spid="_x0000_s1438" alt="羊皮纸" style="position:absolute;top:3192;width:636;height:741" stroked="f">
                <v:fill r:id="rId8" o:title="羊皮纸" recolor="t" rotate="t" type="tile"/>
                <v:textbox>
                  <w:txbxContent>
                    <w:p w:rsidR="00D62619" w:rsidRDefault="003644EA" w:rsidP="00D62619">
                      <w:r>
                        <w:pict>
                          <v:shapetype id="_x0000_t136" coordsize="21600,21600" o:spt="136" adj="10800" path="m@7,l@8,m@5,21600l@6,21600e">
                            <v:formulas>
                              <v:f eqn="sum #0 0 10800"/>
                              <v:f eqn="prod #0 2 1"/>
                              <v:f eqn="sum 21600 0 @1"/>
                              <v:f eqn="sum 0 0 @2"/>
                              <v:f eqn="sum 21600 0 @3"/>
                              <v:f eqn="if @0 @3 0"/>
                              <v:f eqn="if @0 21600 @1"/>
                              <v:f eqn="if @0 0 @2"/>
                              <v:f eqn="if @0 @4 21600"/>
                              <v:f eqn="mid @5 @6"/>
                              <v:f eqn="mid @8 @5"/>
                              <v:f eqn="mid @7 @8"/>
                              <v:f eqn="mid @6 @7"/>
                              <v:f eqn="sum @6 0 @5"/>
                            </v:formulas>
                            <v:path textpathok="t" o:connecttype="custom" o:connectlocs="@9,0;@10,10800;@11,21600;@12,10800" o:connectangles="270,180,90,0"/>
                            <v:textpath on="t" fitshape="t"/>
                            <v:handles>
                              <v:h position="#0,bottomRight" xrange="6629,14971"/>
                            </v:handles>
                            <o:lock v:ext="edit" text="t" shapetype="t"/>
                          </v:shapetype>
                          <v:shape id="_x0000_i1026" type="#_x0000_t136" style="width:10.65pt;height:16.25pt;mso-position-horizontal-relative:page;mso-position-vertical-relative:page" fillcolor="black">
                            <v:shadow color="#868686"/>
                            <v:textpath style="font-family:&quot;宋体&quot;;font-size:10pt;font-weight:bold;v-rotate-letters:t" trim="t" string="姓&#10;名"/>
                            <o:lock v:ext="edit" text="f"/>
                          </v:shape>
                        </w:pict>
                      </w:r>
                    </w:p>
                  </w:txbxContent>
                </v:textbox>
              </v:rect>
              <v:rect id="Rectangle 17" o:spid="_x0000_s1439" alt="羊皮纸" style="position:absolute;top:6336;width:636;height:717" stroked="f">
                <v:fill r:id="rId8" o:title="羊皮纸" recolor="t" rotate="t" type="tile"/>
                <v:textbox>
                  <w:txbxContent>
                    <w:p w:rsidR="00D62619" w:rsidRDefault="003644EA" w:rsidP="00D62619">
                      <w:r>
                        <w:pict>
                          <v:shape id="_x0000_i1028" type="#_x0000_t136" style="width:11.65pt;height:16.25pt;mso-position-horizontal-relative:page;mso-position-vertical-relative:page" fillcolor="black">
                            <v:shadow color="#868686"/>
                            <v:textpath style="font-family:&quot;宋体&quot;;font-size:10pt;v-rotate-letters:t" trim="t" string="学&#10;校"/>
                            <o:lock v:ext="edit" text="f"/>
                          </v:shape>
                        </w:pict>
                      </w:r>
                    </w:p>
                    <w:p w:rsidR="00D62619" w:rsidRDefault="00D62619" w:rsidP="00D62619"/>
                  </w:txbxContent>
                </v:textbox>
              </v:rect>
              <v:rect id="Rectangle 18" o:spid="_x0000_s1440" alt="羊皮纸" style="position:absolute;width:636;height:765" stroked="f">
                <v:fill r:id="rId8" o:title="羊皮纸" recolor="t" rotate="t" type="tile"/>
                <v:textbox>
                  <w:txbxContent>
                    <w:p w:rsidR="00D62619" w:rsidRDefault="003644EA" w:rsidP="00D62619">
                      <w:r>
                        <w:pict>
                          <v:shape id="_x0000_i1030" type="#_x0000_t136" style="width:11.65pt;height:16.25pt;mso-position-horizontal-relative:page;mso-position-vertical-relative:page" filled="f" fillcolor="black">
                            <v:shadow color="#868686"/>
                            <v:textpath style="font-family:&quot;宋体&quot;;font-size:10pt;v-rotate-letters:t" trim="t" string="考&#10;号"/>
                            <o:lock v:ext="edit" text="f"/>
                          </v:shape>
                        </w:pict>
                      </w:r>
                    </w:p>
                  </w:txbxContent>
                </v:textbox>
              </v:rect>
              <v:rect id="Rectangle 19" o:spid="_x0000_s1441" alt="羊皮纸" style="position:absolute;top:9528;width:636;height:729" stroked="f">
                <v:fill r:id="rId8" o:title="羊皮纸" recolor="t" rotate="t" type="tile"/>
                <v:textbox>
                  <w:txbxContent>
                    <w:p w:rsidR="00D62619" w:rsidRDefault="003644EA" w:rsidP="00D62619">
                      <w:r>
                        <w:pict>
                          <v:shape id="_x0000_i1032" type="#_x0000_t136" style="width:16.25pt;height:19.75pt;mso-position-horizontal-relative:page;mso-position-vertical-relative:page" fillcolor="black">
                            <v:shadow color="#868686"/>
                            <v:textpath style="font-family:&quot;宋体&quot;;font-size:10pt;v-rotate-letters:t" trim="t" string=" 城&#10; 市"/>
                            <o:lock v:ext="edit" text="f"/>
                          </v:shape>
                        </w:pict>
                      </w:r>
                    </w:p>
                  </w:txbxContent>
                </v:textbox>
              </v:rect>
            </v:group>
          </v:group>
        </w:pict>
      </w:r>
      <w:r>
        <w:rPr>
          <w:rFonts w:ascii="Times New Roman" w:hAnsi="Times New Roman"/>
          <w:b/>
          <w:bCs/>
          <w:noProof/>
          <w:sz w:val="30"/>
          <w:szCs w:val="30"/>
        </w:rPr>
        <w:pict>
          <v:rect id="矩形 22" o:spid="_x0000_s1442" style="position:absolute;left:0;text-align:left;margin-left:317.3pt;margin-top:-5.6pt;width:121.8pt;height:50.25pt;z-index:251656192" filled="f" stroked="f">
            <v:textbox>
              <w:txbxContent>
                <w:tbl>
                  <w:tblPr>
                    <w:tblW w:w="0" w:type="auto"/>
                    <w:tblInd w:w="10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000"/>
                  </w:tblPr>
                  <w:tblGrid>
                    <w:gridCol w:w="744"/>
                    <w:gridCol w:w="1452"/>
                  </w:tblGrid>
                  <w:tr w:rsidR="00D62619" w:rsidTr="00351530">
                    <w:trPr>
                      <w:trHeight w:val="776"/>
                    </w:trPr>
                    <w:tc>
                      <w:tcPr>
                        <w:tcW w:w="744" w:type="dxa"/>
                        <w:vAlign w:val="center"/>
                      </w:tcPr>
                      <w:p w:rsidR="00D62619" w:rsidRDefault="009B4548" w:rsidP="00007268">
                        <w:pPr>
                          <w:spacing w:line="360" w:lineRule="auto"/>
                          <w:jc w:val="center"/>
                          <w:rPr>
                            <w:rFonts w:ascii="黑体" w:eastAsia="黑体"/>
                            <w:b/>
                            <w:sz w:val="24"/>
                          </w:rPr>
                        </w:pPr>
                        <w:r w:rsidRPr="009B4548">
                          <w:rPr>
                            <w:rFonts w:ascii="黑体" w:eastAsia="PMingLiU" w:hint="eastAsia"/>
                            <w:b/>
                            <w:sz w:val="24"/>
                            <w:lang w:eastAsia="zh-TW"/>
                          </w:rPr>
                          <w:t>總分</w:t>
                        </w:r>
                      </w:p>
                    </w:tc>
                    <w:tc>
                      <w:tcPr>
                        <w:tcW w:w="1452" w:type="dxa"/>
                        <w:vAlign w:val="center"/>
                      </w:tcPr>
                      <w:p w:rsidR="00D62619" w:rsidRDefault="00D62619" w:rsidP="00351530">
                        <w:pPr>
                          <w:spacing w:line="360" w:lineRule="auto"/>
                          <w:jc w:val="center"/>
                        </w:pPr>
                      </w:p>
                    </w:tc>
                  </w:tr>
                </w:tbl>
                <w:p w:rsidR="00D62619" w:rsidRDefault="00D62619" w:rsidP="00D62619"/>
              </w:txbxContent>
            </v:textbox>
          </v:rect>
        </w:pict>
      </w:r>
      <w:r w:rsidR="009B4548" w:rsidRPr="009B4548">
        <w:rPr>
          <w:rFonts w:ascii="Times New Roman" w:eastAsia="PMingLiU" w:hAnsi="Times New Roman" w:hint="eastAsia"/>
          <w:b/>
          <w:bCs/>
          <w:sz w:val="30"/>
          <w:szCs w:val="30"/>
          <w:lang w:eastAsia="zh-TW"/>
        </w:rPr>
        <w:t>第二十一屆華羅庚金杯少年數學邀請賽</w:t>
      </w:r>
    </w:p>
    <w:p w:rsidR="004E0848" w:rsidRPr="00511298" w:rsidRDefault="009B4548" w:rsidP="00376EB4">
      <w:pPr>
        <w:spacing w:after="120" w:line="360" w:lineRule="auto"/>
        <w:jc w:val="center"/>
        <w:textAlignment w:val="top"/>
        <w:rPr>
          <w:rFonts w:ascii="Times New Roman" w:hAnsi="Times New Roman"/>
          <w:b/>
          <w:bCs/>
          <w:sz w:val="28"/>
          <w:szCs w:val="28"/>
          <w:lang w:eastAsia="zh-TW"/>
        </w:rPr>
      </w:pPr>
      <w:r w:rsidRPr="009B4548">
        <w:rPr>
          <w:rFonts w:eastAsia="PMingLiU" w:hAnsi="宋体" w:hint="eastAsia"/>
          <w:b/>
          <w:bCs/>
          <w:sz w:val="28"/>
          <w:szCs w:val="28"/>
          <w:lang w:eastAsia="zh-TW"/>
        </w:rPr>
        <w:t>初</w:t>
      </w:r>
      <w:r w:rsidRPr="009B4548">
        <w:rPr>
          <w:rFonts w:eastAsia="PMingLiU" w:hint="eastAsia"/>
          <w:b/>
          <w:bCs/>
          <w:sz w:val="28"/>
          <w:szCs w:val="28"/>
          <w:lang w:eastAsia="zh-TW"/>
        </w:rPr>
        <w:t>賽試卷</w:t>
      </w:r>
      <w:r w:rsidRPr="009B4548">
        <w:rPr>
          <w:rFonts w:ascii="Times New Roman" w:eastAsia="PMingLiU" w:hAnsi="Times New Roman" w:hint="eastAsia"/>
          <w:b/>
          <w:bCs/>
          <w:sz w:val="28"/>
          <w:szCs w:val="28"/>
          <w:lang w:eastAsia="zh-TW"/>
        </w:rPr>
        <w:t>（初一組）</w:t>
      </w:r>
    </w:p>
    <w:p w:rsidR="00511298" w:rsidRPr="00511298" w:rsidRDefault="009B4548" w:rsidP="003644EA">
      <w:pPr>
        <w:spacing w:afterLines="100" w:line="360" w:lineRule="auto"/>
        <w:jc w:val="center"/>
        <w:rPr>
          <w:rFonts w:ascii="Times New Roman" w:hAnsi="Times New Roman"/>
          <w:sz w:val="24"/>
        </w:rPr>
      </w:pPr>
      <w:r w:rsidRPr="009B4548">
        <w:rPr>
          <w:rFonts w:ascii="Times New Roman" w:eastAsia="PMingLiU" w:hint="eastAsia"/>
          <w:sz w:val="24"/>
          <w:lang w:eastAsia="zh-TW"/>
        </w:rPr>
        <w:t>（</w:t>
      </w:r>
      <w:r w:rsidRPr="009B4548">
        <w:rPr>
          <w:rFonts w:ascii="Times New Roman" w:eastAsia="PMingLiU" w:hAnsi="宋体" w:hint="eastAsia"/>
          <w:sz w:val="24"/>
          <w:lang w:eastAsia="zh-TW"/>
        </w:rPr>
        <w:t>時間</w:t>
      </w:r>
      <w:r w:rsidRPr="009B4548">
        <w:rPr>
          <w:rFonts w:ascii="Times New Roman" w:eastAsia="PMingLiU" w:hAnsi="Times New Roman"/>
          <w:sz w:val="24"/>
          <w:lang w:eastAsia="zh-TW"/>
        </w:rPr>
        <w:t>: 2015</w:t>
      </w:r>
      <w:r w:rsidRPr="009B4548">
        <w:rPr>
          <w:rFonts w:ascii="Times New Roman" w:eastAsia="PMingLiU" w:hint="eastAsia"/>
          <w:sz w:val="24"/>
          <w:lang w:eastAsia="zh-TW"/>
        </w:rPr>
        <w:t>年</w:t>
      </w:r>
      <w:r w:rsidRPr="009B4548">
        <w:rPr>
          <w:rFonts w:ascii="Times New Roman" w:eastAsia="PMingLiU" w:hAnsi="Times New Roman"/>
          <w:sz w:val="24"/>
          <w:lang w:eastAsia="zh-TW"/>
        </w:rPr>
        <w:t>12</w:t>
      </w:r>
      <w:r w:rsidRPr="009B4548">
        <w:rPr>
          <w:rFonts w:ascii="Times New Roman" w:eastAsia="PMingLiU" w:hint="eastAsia"/>
          <w:sz w:val="24"/>
          <w:lang w:eastAsia="zh-TW"/>
        </w:rPr>
        <w:t>月</w:t>
      </w:r>
      <w:r w:rsidRPr="009B4548">
        <w:rPr>
          <w:rFonts w:ascii="Times New Roman" w:eastAsia="PMingLiU" w:hAnsi="Times New Roman"/>
          <w:sz w:val="24"/>
          <w:lang w:eastAsia="zh-TW"/>
        </w:rPr>
        <w:t>12</w:t>
      </w:r>
      <w:r w:rsidRPr="009B4548">
        <w:rPr>
          <w:rFonts w:ascii="Times New Roman" w:eastAsia="PMingLiU" w:hint="eastAsia"/>
          <w:sz w:val="24"/>
          <w:lang w:eastAsia="zh-TW"/>
        </w:rPr>
        <w:t>日</w:t>
      </w:r>
      <w:r w:rsidRPr="009B4548">
        <w:rPr>
          <w:rFonts w:ascii="Times New Roman" w:eastAsia="PMingLiU" w:hAnsi="Times New Roman"/>
          <w:sz w:val="24"/>
          <w:lang w:eastAsia="zh-TW"/>
        </w:rPr>
        <w:t>10:00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—</w:t>
      </w:r>
      <w:r w:rsidRPr="009B4548">
        <w:rPr>
          <w:rFonts w:ascii="Times New Roman" w:eastAsia="PMingLiU" w:hAnsi="Times New Roman"/>
          <w:sz w:val="24"/>
          <w:lang w:eastAsia="zh-TW"/>
        </w:rPr>
        <w:t>11:00</w:t>
      </w:r>
      <w:r w:rsidRPr="009B4548">
        <w:rPr>
          <w:rFonts w:ascii="Times New Roman" w:eastAsia="PMingLiU" w:hint="eastAsia"/>
          <w:sz w:val="24"/>
          <w:lang w:eastAsia="zh-TW"/>
        </w:rPr>
        <w:t>）</w:t>
      </w:r>
    </w:p>
    <w:p w:rsidR="00511298" w:rsidRPr="00D630C9" w:rsidRDefault="009B4548" w:rsidP="009B4548">
      <w:pPr>
        <w:spacing w:afterLines="50" w:line="480" w:lineRule="exact"/>
        <w:ind w:left="25" w:hangingChars="9" w:hanging="25"/>
        <w:jc w:val="left"/>
        <w:rPr>
          <w:rFonts w:ascii="Times New Roman" w:hAnsi="Times New Roman"/>
          <w:sz w:val="28"/>
          <w:szCs w:val="28"/>
        </w:rPr>
      </w:pPr>
      <w:r w:rsidRPr="009B4548">
        <w:rPr>
          <w:rFonts w:ascii="Times New Roman" w:eastAsia="PMingLiU" w:hint="eastAsia"/>
          <w:b/>
          <w:sz w:val="28"/>
          <w:szCs w:val="28"/>
          <w:lang w:eastAsia="zh-TW"/>
        </w:rPr>
        <w:t>一、選擇題</w:t>
      </w:r>
      <w:r w:rsidRPr="009B4548">
        <w:rPr>
          <w:rFonts w:ascii="Times New Roman" w:eastAsia="PMingLiU" w:hAnsi="Times New Roman"/>
          <w:b/>
          <w:sz w:val="28"/>
          <w:szCs w:val="28"/>
          <w:lang w:eastAsia="zh-TW"/>
        </w:rPr>
        <w:t xml:space="preserve"> </w:t>
      </w:r>
      <w:r w:rsidRPr="009B4548">
        <w:rPr>
          <w:rFonts w:ascii="宋体" w:eastAsia="PMingLiU" w:hAnsi="宋体"/>
          <w:sz w:val="28"/>
          <w:szCs w:val="28"/>
          <w:lang w:eastAsia="zh-TW"/>
        </w:rPr>
        <w:t>(</w:t>
      </w:r>
      <w:r w:rsidRPr="009B4548">
        <w:rPr>
          <w:rFonts w:ascii="Times New Roman" w:eastAsia="PMingLiU" w:hint="eastAsia"/>
          <w:sz w:val="28"/>
          <w:szCs w:val="28"/>
          <w:lang w:eastAsia="zh-TW"/>
        </w:rPr>
        <w:t>每小題</w:t>
      </w:r>
      <w:r w:rsidRPr="009B4548">
        <w:rPr>
          <w:rFonts w:ascii="Times New Roman" w:eastAsia="PMingLiU" w:hAnsi="Times New Roman"/>
          <w:sz w:val="28"/>
          <w:szCs w:val="28"/>
          <w:lang w:eastAsia="zh-TW"/>
        </w:rPr>
        <w:t>10</w:t>
      </w:r>
      <w:r w:rsidRPr="009B4548">
        <w:rPr>
          <w:rFonts w:ascii="Times New Roman" w:eastAsia="PMingLiU" w:hint="eastAsia"/>
          <w:sz w:val="28"/>
          <w:szCs w:val="28"/>
          <w:lang w:eastAsia="zh-TW"/>
        </w:rPr>
        <w:t>分</w:t>
      </w:r>
      <w:r w:rsidRPr="009B4548">
        <w:rPr>
          <w:rFonts w:ascii="Times New Roman" w:eastAsia="PMingLiU" w:hAnsi="Times New Roman"/>
          <w:sz w:val="28"/>
          <w:szCs w:val="28"/>
          <w:lang w:eastAsia="zh-TW"/>
        </w:rPr>
        <w:t xml:space="preserve">, </w:t>
      </w:r>
      <w:r w:rsidRPr="009B4548">
        <w:rPr>
          <w:rFonts w:ascii="Times New Roman" w:eastAsia="PMingLiU" w:hint="eastAsia"/>
          <w:sz w:val="28"/>
          <w:szCs w:val="28"/>
          <w:lang w:eastAsia="zh-TW"/>
        </w:rPr>
        <w:t>共</w:t>
      </w:r>
      <w:r w:rsidRPr="009B4548">
        <w:rPr>
          <w:rFonts w:ascii="Times New Roman" w:eastAsia="PMingLiU" w:hAnsi="Times New Roman"/>
          <w:sz w:val="28"/>
          <w:szCs w:val="28"/>
          <w:lang w:eastAsia="zh-TW"/>
        </w:rPr>
        <w:t>60</w:t>
      </w:r>
      <w:r w:rsidRPr="009B4548">
        <w:rPr>
          <w:rFonts w:ascii="Times New Roman" w:eastAsia="PMingLiU" w:hint="eastAsia"/>
          <w:sz w:val="28"/>
          <w:szCs w:val="28"/>
          <w:lang w:eastAsia="zh-TW"/>
        </w:rPr>
        <w:t>分</w:t>
      </w:r>
      <w:r w:rsidRPr="009B4548">
        <w:rPr>
          <w:rFonts w:ascii="Times New Roman" w:eastAsia="PMingLiU" w:hAnsi="Times New Roman"/>
          <w:sz w:val="28"/>
          <w:szCs w:val="28"/>
          <w:lang w:eastAsia="zh-TW"/>
        </w:rPr>
        <w:t xml:space="preserve">. </w:t>
      </w:r>
      <w:r w:rsidRPr="009B4548">
        <w:rPr>
          <w:rFonts w:ascii="Times New Roman" w:eastAsia="PMingLiU" w:hint="eastAsia"/>
          <w:sz w:val="28"/>
          <w:szCs w:val="28"/>
          <w:lang w:eastAsia="zh-TW"/>
        </w:rPr>
        <w:t>以下每題的四個選項中</w:t>
      </w:r>
      <w:r w:rsidRPr="009B4548">
        <w:rPr>
          <w:rFonts w:ascii="Times New Roman" w:eastAsia="PMingLiU" w:hAnsi="Times New Roman"/>
          <w:sz w:val="28"/>
          <w:szCs w:val="28"/>
          <w:lang w:eastAsia="zh-TW"/>
        </w:rPr>
        <w:t xml:space="preserve">, </w:t>
      </w:r>
      <w:r w:rsidRPr="009B4548">
        <w:rPr>
          <w:rFonts w:ascii="Times New Roman" w:eastAsia="PMingLiU" w:hint="eastAsia"/>
          <w:sz w:val="28"/>
          <w:szCs w:val="28"/>
          <w:lang w:eastAsia="zh-TW"/>
        </w:rPr>
        <w:t>僅有一個是正確的</w:t>
      </w:r>
      <w:r w:rsidRPr="009B4548">
        <w:rPr>
          <w:rFonts w:ascii="Times New Roman" w:eastAsia="PMingLiU" w:hAnsi="Times New Roman"/>
          <w:sz w:val="28"/>
          <w:szCs w:val="28"/>
          <w:lang w:eastAsia="zh-TW"/>
        </w:rPr>
        <w:t xml:space="preserve">, </w:t>
      </w:r>
      <w:r w:rsidRPr="009B4548">
        <w:rPr>
          <w:rFonts w:ascii="Times New Roman" w:eastAsia="PMingLiU" w:hint="eastAsia"/>
          <w:sz w:val="28"/>
          <w:szCs w:val="28"/>
          <w:lang w:eastAsia="zh-TW"/>
        </w:rPr>
        <w:t>請將表示正確答案的英文字母寫在每題的圓括號內</w:t>
      </w:r>
      <w:r w:rsidRPr="009B4548">
        <w:rPr>
          <w:rFonts w:ascii="Times New Roman" w:eastAsia="PMingLiU" w:hAnsi="Times New Roman"/>
          <w:sz w:val="28"/>
          <w:szCs w:val="28"/>
          <w:lang w:eastAsia="zh-TW"/>
        </w:rPr>
        <w:t>.</w:t>
      </w:r>
      <w:r w:rsidRPr="009B4548">
        <w:rPr>
          <w:rFonts w:ascii="宋体" w:eastAsia="PMingLiU" w:hAnsi="宋体"/>
          <w:sz w:val="28"/>
          <w:szCs w:val="28"/>
          <w:lang w:eastAsia="zh-TW"/>
        </w:rPr>
        <w:t>)</w:t>
      </w:r>
    </w:p>
    <w:p w:rsidR="00CD774D" w:rsidRDefault="009B4548" w:rsidP="009B4548">
      <w:pPr>
        <w:pStyle w:val="a3"/>
        <w:numPr>
          <w:ilvl w:val="0"/>
          <w:numId w:val="30"/>
        </w:numPr>
        <w:spacing w:beforeLines="50" w:afterLines="50" w:line="480" w:lineRule="exact"/>
        <w:ind w:firstLineChars="0"/>
        <w:rPr>
          <w:rFonts w:ascii="Times New Roman" w:hAnsi="Times New Roman"/>
          <w:sz w:val="24"/>
          <w:szCs w:val="21"/>
        </w:rPr>
      </w:pP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代數和</w:t>
      </w:r>
    </w:p>
    <w:p w:rsidR="00CD774D" w:rsidRDefault="00056BAF" w:rsidP="009B4548">
      <w:pPr>
        <w:pStyle w:val="a3"/>
        <w:spacing w:beforeLines="50" w:afterLines="50" w:line="480" w:lineRule="exact"/>
        <w:ind w:firstLineChars="0" w:firstLine="0"/>
        <w:jc w:val="center"/>
        <w:rPr>
          <w:rFonts w:ascii="Times New Roman" w:hAnsi="Times New Roman"/>
          <w:sz w:val="24"/>
          <w:szCs w:val="21"/>
        </w:rPr>
      </w:pPr>
      <w:r w:rsidRPr="00071665">
        <w:rPr>
          <w:rFonts w:ascii="Times New Roman" w:hAnsi="Times New Roman"/>
          <w:position w:val="-6"/>
          <w:sz w:val="24"/>
          <w:szCs w:val="21"/>
        </w:rPr>
        <w:object w:dxaOrig="7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65.6pt;height:14.2pt" o:ole="">
            <v:imagedata r:id="rId9" o:title=""/>
            <o:lock v:ext="edit" aspectratio="f"/>
          </v:shape>
          <o:OLEObject Type="Embed" ProgID="Equation.3" ShapeID="_x0000_i1033" DrawAspect="Content" ObjectID="_1511070438" r:id="rId10"/>
        </w:object>
      </w:r>
    </w:p>
    <w:p w:rsidR="00CD774D" w:rsidRPr="00071665" w:rsidRDefault="009B4548" w:rsidP="009B4548">
      <w:pPr>
        <w:spacing w:afterLines="50" w:line="480" w:lineRule="exact"/>
        <w:ind w:leftChars="200" w:left="420"/>
        <w:rPr>
          <w:sz w:val="24"/>
        </w:rPr>
      </w:pPr>
      <w:r w:rsidRPr="009B4548">
        <w:rPr>
          <w:rFonts w:eastAsia="PMingLiU" w:hint="eastAsia"/>
          <w:sz w:val="24"/>
          <w:lang w:eastAsia="zh-TW"/>
        </w:rPr>
        <w:t>的個位數字是（</w:t>
      </w:r>
      <w:r w:rsidRPr="009B4548">
        <w:rPr>
          <w:rFonts w:eastAsia="PMingLiU"/>
          <w:sz w:val="24"/>
          <w:lang w:eastAsia="zh-TW"/>
        </w:rPr>
        <w:t xml:space="preserve">    </w:t>
      </w:r>
      <w:r w:rsidRPr="009B4548">
        <w:rPr>
          <w:rFonts w:eastAsia="PMingLiU" w:hint="eastAsia"/>
          <w:sz w:val="24"/>
          <w:lang w:eastAsia="zh-TW"/>
        </w:rPr>
        <w:t>）</w:t>
      </w:r>
      <w:r w:rsidRPr="009B4548">
        <w:rPr>
          <w:rFonts w:eastAsia="PMingLiU"/>
          <w:sz w:val="24"/>
          <w:lang w:eastAsia="zh-TW"/>
        </w:rPr>
        <w:t>.</w:t>
      </w:r>
    </w:p>
    <w:p w:rsidR="00CD774D" w:rsidRPr="00071665" w:rsidRDefault="009B4548" w:rsidP="009B4548">
      <w:pPr>
        <w:pStyle w:val="a3"/>
        <w:spacing w:beforeLines="50" w:afterLines="50" w:line="480" w:lineRule="exact"/>
        <w:ind w:left="420" w:firstLineChars="0" w:firstLine="0"/>
        <w:rPr>
          <w:rFonts w:ascii="Times New Roman" w:hAnsi="Times New Roman"/>
          <w:sz w:val="24"/>
          <w:szCs w:val="21"/>
        </w:rPr>
      </w:pP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A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="00CD774D" w:rsidRPr="00071665">
        <w:rPr>
          <w:rFonts w:ascii="Times New Roman" w:hAnsi="Times New Roman"/>
          <w:position w:val="-6"/>
          <w:sz w:val="24"/>
          <w:szCs w:val="21"/>
        </w:rPr>
        <w:object w:dxaOrig="200" w:dyaOrig="260">
          <v:shape id="_x0000_i1034" type="#_x0000_t75" style="width:10.65pt;height:12.7pt" o:ole="">
            <v:imagedata r:id="rId11" o:title=""/>
          </v:shape>
          <o:OLEObject Type="Embed" ProgID="Equation.3" ShapeID="_x0000_i1034" DrawAspect="Content" ObjectID="_1511070439" r:id="rId12"/>
        </w:objec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        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B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="00CD774D" w:rsidRPr="00071665">
        <w:rPr>
          <w:rFonts w:ascii="Times New Roman" w:hAnsi="Times New Roman"/>
          <w:position w:val="-6"/>
          <w:sz w:val="24"/>
          <w:szCs w:val="21"/>
        </w:rPr>
        <w:object w:dxaOrig="180" w:dyaOrig="260">
          <v:shape id="_x0000_i1035" type="#_x0000_t75" style="width:9.15pt;height:12.7pt" o:ole="">
            <v:imagedata r:id="rId13" o:title=""/>
          </v:shape>
          <o:OLEObject Type="Embed" ProgID="Equation.3" ShapeID="_x0000_i1035" DrawAspect="Content" ObjectID="_1511070440" r:id="rId14"/>
        </w:objec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        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C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="00CD774D" w:rsidRPr="00071665">
        <w:rPr>
          <w:rFonts w:ascii="Times New Roman" w:hAnsi="Times New Roman"/>
          <w:position w:val="-6"/>
          <w:sz w:val="24"/>
          <w:szCs w:val="21"/>
        </w:rPr>
        <w:object w:dxaOrig="180" w:dyaOrig="260">
          <v:shape id="_x0000_i1036" type="#_x0000_t75" style="width:9.15pt;height:12.7pt" o:ole="">
            <v:imagedata r:id="rId15" o:title=""/>
          </v:shape>
          <o:OLEObject Type="Embed" ProgID="Equation.3" ShapeID="_x0000_i1036" DrawAspect="Content" ObjectID="_1511070441" r:id="rId16"/>
        </w:objec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        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D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="00CD774D" w:rsidRPr="00071665">
        <w:rPr>
          <w:rFonts w:ascii="Times New Roman" w:hAnsi="Times New Roman"/>
          <w:position w:val="-6"/>
          <w:sz w:val="24"/>
          <w:szCs w:val="21"/>
        </w:rPr>
        <w:object w:dxaOrig="180" w:dyaOrig="260">
          <v:shape id="_x0000_i1037" type="#_x0000_t75" style="width:9.15pt;height:12.7pt" o:ole="">
            <v:imagedata r:id="rId17" o:title=""/>
          </v:shape>
          <o:OLEObject Type="Embed" ProgID="Equation.3" ShapeID="_x0000_i1037" DrawAspect="Content" ObjectID="_1511070442" r:id="rId18"/>
        </w:object>
      </w:r>
    </w:p>
    <w:p w:rsidR="00CD774D" w:rsidRPr="001A452F" w:rsidRDefault="009B4548" w:rsidP="009B4548">
      <w:pPr>
        <w:pStyle w:val="a3"/>
        <w:numPr>
          <w:ilvl w:val="0"/>
          <w:numId w:val="30"/>
        </w:numPr>
        <w:spacing w:afterLines="50" w:line="480" w:lineRule="exact"/>
        <w:ind w:firstLineChars="0"/>
        <w:textAlignment w:val="center"/>
        <w:rPr>
          <w:rFonts w:ascii="Times New Roman" w:hAnsi="Times New Roman"/>
          <w:sz w:val="24"/>
          <w:szCs w:val="21"/>
        </w:rPr>
      </w:pP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已知</w:t>
      </w:r>
      <w:r w:rsidR="00CD774D" w:rsidRPr="001A452F">
        <w:rPr>
          <w:rFonts w:ascii="Times New Roman" w:hAnsi="Times New Roman"/>
          <w:sz w:val="24"/>
        </w:rPr>
        <w:object w:dxaOrig="1420" w:dyaOrig="279">
          <v:shape id="_x0000_i1038" type="#_x0000_t75" style="width:71pt;height:14.2pt" o:ole="">
            <v:imagedata r:id="rId19" o:title=""/>
          </v:shape>
          <o:OLEObject Type="Embed" ProgID="Equation.3" ShapeID="_x0000_i1038" DrawAspect="Content" ObjectID="_1511070443" r:id="rId20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則下列</w:t>
      </w:r>
      <w:r w:rsidRPr="009B4548">
        <w:rPr>
          <w:rFonts w:ascii="Times New Roman" w:eastAsia="PMingLiU" w:hAnsi="Times New Roman" w:hint="eastAsia"/>
          <w:sz w:val="24"/>
          <w:szCs w:val="24"/>
          <w:lang w:eastAsia="zh-TW"/>
        </w:rPr>
        <w:t>不等式成立的是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    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）</w:t>
      </w:r>
      <w:r w:rsidRPr="009B4548">
        <w:rPr>
          <w:rFonts w:ascii="Times New Roman" w:eastAsia="PMingLiU" w:hAnsi="Times New Roman"/>
          <w:sz w:val="24"/>
          <w:lang w:eastAsia="zh-TW"/>
        </w:rPr>
        <w:t>.</w:t>
      </w:r>
    </w:p>
    <w:p w:rsidR="00CD774D" w:rsidRPr="001A452F" w:rsidRDefault="009B4548" w:rsidP="009B4548">
      <w:pPr>
        <w:pStyle w:val="a3"/>
        <w:spacing w:afterLines="50" w:line="480" w:lineRule="exact"/>
        <w:ind w:left="420" w:firstLineChars="0" w:firstLine="0"/>
        <w:rPr>
          <w:rFonts w:ascii="Times New Roman" w:hAnsi="Times New Roman"/>
          <w:sz w:val="24"/>
          <w:szCs w:val="21"/>
        </w:rPr>
      </w:pP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A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="00A90D94" w:rsidRPr="00DB4C71">
        <w:rPr>
          <w:position w:val="-6"/>
          <w:sz w:val="24"/>
        </w:rPr>
        <w:object w:dxaOrig="1719" w:dyaOrig="320">
          <v:shape id="_x0000_i1039" type="#_x0000_t75" style="width:86.2pt;height:16.25pt" o:ole="">
            <v:imagedata r:id="rId21" o:title=""/>
          </v:shape>
          <o:OLEObject Type="Embed" ProgID="Equation.3" ShapeID="_x0000_i1039" DrawAspect="Content" ObjectID="_1511070444" r:id="rId22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           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B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="00CD774D" w:rsidRPr="001A452F">
        <w:rPr>
          <w:rFonts w:ascii="Times New Roman" w:hAnsi="Times New Roman"/>
          <w:position w:val="-6"/>
          <w:sz w:val="24"/>
        </w:rPr>
        <w:object w:dxaOrig="1700" w:dyaOrig="320">
          <v:shape id="_x0000_i1040" type="#_x0000_t75" style="width:85.7pt;height:16.25pt" o:ole="">
            <v:imagedata r:id="rId23" o:title=""/>
          </v:shape>
          <o:OLEObject Type="Embed" ProgID="Equation.3" ShapeID="_x0000_i1040" DrawAspect="Content" ObjectID="_1511070445" r:id="rId24"/>
        </w:object>
      </w:r>
    </w:p>
    <w:p w:rsidR="00CD774D" w:rsidRPr="001A452F" w:rsidRDefault="009B4548" w:rsidP="009B4548">
      <w:pPr>
        <w:pStyle w:val="a3"/>
        <w:spacing w:afterLines="50" w:line="480" w:lineRule="exact"/>
        <w:ind w:left="420" w:firstLineChars="0" w:firstLine="0"/>
        <w:rPr>
          <w:rFonts w:ascii="Times New Roman" w:hAnsi="Times New Roman"/>
          <w:sz w:val="24"/>
          <w:szCs w:val="21"/>
        </w:rPr>
      </w:pP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C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="00CD774D" w:rsidRPr="001A452F">
        <w:rPr>
          <w:rFonts w:ascii="Times New Roman" w:hAnsi="Times New Roman"/>
          <w:position w:val="-6"/>
          <w:sz w:val="24"/>
        </w:rPr>
        <w:object w:dxaOrig="1700" w:dyaOrig="320">
          <v:shape id="_x0000_i1041" type="#_x0000_t75" style="width:85.7pt;height:16.25pt" o:ole="">
            <v:imagedata r:id="rId25" o:title=""/>
          </v:shape>
          <o:OLEObject Type="Embed" ProgID="Equation.3" ShapeID="_x0000_i1041" DrawAspect="Content" ObjectID="_1511070446" r:id="rId26"/>
        </w:objec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           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D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="00CD774D" w:rsidRPr="001A452F">
        <w:rPr>
          <w:rFonts w:ascii="Times New Roman" w:hAnsi="Times New Roman"/>
          <w:position w:val="-6"/>
          <w:sz w:val="24"/>
        </w:rPr>
        <w:object w:dxaOrig="1719" w:dyaOrig="320">
          <v:shape id="_x0000_i1042" type="#_x0000_t75" style="width:86.2pt;height:16.25pt" o:ole="">
            <v:imagedata r:id="rId27" o:title=""/>
          </v:shape>
          <o:OLEObject Type="Embed" ProgID="Equation.3" ShapeID="_x0000_i1042" DrawAspect="Content" ObjectID="_1511070447" r:id="rId28"/>
        </w:object>
      </w:r>
    </w:p>
    <w:p w:rsidR="00CD774D" w:rsidRPr="00CD774D" w:rsidRDefault="009B4548" w:rsidP="009B4548">
      <w:pPr>
        <w:numPr>
          <w:ilvl w:val="0"/>
          <w:numId w:val="30"/>
        </w:numPr>
        <w:spacing w:afterLines="50" w:line="480" w:lineRule="exact"/>
        <w:rPr>
          <w:rFonts w:ascii="Times New Roman" w:hAnsi="Times New Roman"/>
          <w:sz w:val="24"/>
        </w:rPr>
      </w:pPr>
      <w:r w:rsidRPr="009B4548">
        <w:rPr>
          <w:rFonts w:ascii="Times New Roman" w:eastAsia="PMingLiU" w:hAnsi="Times New Roman" w:hint="eastAsia"/>
          <w:sz w:val="24"/>
          <w:lang w:eastAsia="zh-TW"/>
        </w:rPr>
        <w:t>在數軸上</w: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點</w:t>
      </w:r>
      <w:r w:rsidR="00CD774D" w:rsidRPr="00CD774D">
        <w:rPr>
          <w:rFonts w:ascii="Times New Roman" w:hAnsi="Times New Roman"/>
          <w:position w:val="-4"/>
          <w:sz w:val="24"/>
        </w:rPr>
        <w:object w:dxaOrig="240" w:dyaOrig="260">
          <v:shape id="_x0000_i1043" type="#_x0000_t75" style="width:11.65pt;height:12.7pt" o:ole="">
            <v:imagedata r:id="rId29" o:title=""/>
          </v:shape>
          <o:OLEObject Type="Embed" ProgID="Equation.3" ShapeID="_x0000_i1043" DrawAspect="Content" ObjectID="_1511070448" r:id="rId30"/>
        </w:object>
      </w:r>
      <w:r w:rsidRPr="009B4548">
        <w:rPr>
          <w:rFonts w:ascii="Times New Roman" w:eastAsia="PMingLiU" w:hAnsi="Times New Roman" w:hint="eastAsia"/>
          <w:sz w:val="24"/>
          <w:lang w:eastAsia="zh-TW"/>
        </w:rPr>
        <w:t>和點</w:t>
      </w:r>
      <w:r w:rsidR="00CD774D" w:rsidRPr="00CD774D">
        <w:rPr>
          <w:rFonts w:ascii="Times New Roman" w:hAnsi="Times New Roman"/>
          <w:position w:val="-4"/>
          <w:sz w:val="24"/>
        </w:rPr>
        <w:object w:dxaOrig="240" w:dyaOrig="240">
          <v:shape id="_x0000_i1044" type="#_x0000_t75" style="width:11.65pt;height:11.65pt" o:ole="">
            <v:imagedata r:id="rId31" o:title=""/>
          </v:shape>
          <o:OLEObject Type="Embed" ProgID="Equation.3" ShapeID="_x0000_i1044" DrawAspect="Content" ObjectID="_1511070449" r:id="rId32"/>
        </w:object>
      </w:r>
      <w:r w:rsidRPr="009B4548">
        <w:rPr>
          <w:rFonts w:ascii="Times New Roman" w:eastAsia="PMingLiU" w:hAnsi="Times New Roman" w:hint="eastAsia"/>
          <w:sz w:val="24"/>
          <w:lang w:eastAsia="zh-TW"/>
        </w:rPr>
        <w:t>分別表示數</w:t>
      </w:r>
      <w:r w:rsidR="00CD774D" w:rsidRPr="00CD774D">
        <w:rPr>
          <w:rFonts w:ascii="Times New Roman" w:hAnsi="Times New Roman"/>
          <w:position w:val="-6"/>
          <w:sz w:val="24"/>
        </w:rPr>
        <w:object w:dxaOrig="200" w:dyaOrig="220">
          <v:shape id="_x0000_i1045" type="#_x0000_t75" style="width:10.65pt;height:10.65pt" o:ole="">
            <v:imagedata r:id="rId33" o:title=""/>
          </v:shape>
          <o:OLEObject Type="Embed" ProgID="Equation.3" ShapeID="_x0000_i1045" DrawAspect="Content" ObjectID="_1511070450" r:id="rId34"/>
        </w:object>
      </w:r>
      <w:r w:rsidRPr="009B4548">
        <w:rPr>
          <w:rFonts w:ascii="Times New Roman" w:eastAsia="PMingLiU" w:hAnsi="Times New Roman" w:hint="eastAsia"/>
          <w:sz w:val="24"/>
          <w:lang w:eastAsia="zh-TW"/>
        </w:rPr>
        <w:t>和</w:t>
      </w:r>
      <w:r w:rsidR="00CD774D" w:rsidRPr="00CD774D">
        <w:rPr>
          <w:rFonts w:ascii="Times New Roman" w:hAnsi="Times New Roman"/>
          <w:position w:val="-6"/>
          <w:sz w:val="24"/>
        </w:rPr>
        <w:object w:dxaOrig="200" w:dyaOrig="279">
          <v:shape id="_x0000_i1046" type="#_x0000_t75" style="width:10.65pt;height:14.2pt" o:ole="">
            <v:imagedata r:id="rId35" o:title=""/>
          </v:shape>
          <o:OLEObject Type="Embed" ProgID="Equation.3" ShapeID="_x0000_i1046" DrawAspect="Content" ObjectID="_1511070451" r:id="rId36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且在原點</w:t>
      </w:r>
      <w:r w:rsidR="00CD774D" w:rsidRPr="00CD774D">
        <w:rPr>
          <w:rFonts w:ascii="Times New Roman" w:hAnsi="Times New Roman"/>
          <w:position w:val="-6"/>
          <w:sz w:val="24"/>
        </w:rPr>
        <w:object w:dxaOrig="240" w:dyaOrig="279">
          <v:shape id="_x0000_i1047" type="#_x0000_t75" style="width:11.65pt;height:14.2pt" o:ole="">
            <v:imagedata r:id="rId37" o:title=""/>
          </v:shape>
          <o:OLEObject Type="Embed" ProgID="Equation.3" ShapeID="_x0000_i1047" DrawAspect="Content" ObjectID="_1511070452" r:id="rId38"/>
        </w:object>
      </w:r>
      <w:r w:rsidRPr="009B4548">
        <w:rPr>
          <w:rFonts w:ascii="Times New Roman" w:eastAsia="PMingLiU" w:hAnsi="Times New Roman" w:hint="eastAsia"/>
          <w:sz w:val="24"/>
          <w:lang w:eastAsia="zh-TW"/>
        </w:rPr>
        <w:t>的兩側．若</w:t>
      </w:r>
      <w:r w:rsidR="00CD774D" w:rsidRPr="00CD774D">
        <w:rPr>
          <w:rFonts w:ascii="Times New Roman" w:hAnsi="Times New Roman"/>
          <w:position w:val="-10"/>
          <w:sz w:val="24"/>
        </w:rPr>
        <w:object w:dxaOrig="1359" w:dyaOrig="320">
          <v:shape id="_x0000_i1048" type="#_x0000_t75" style="width:67.45pt;height:16.25pt" o:ole="">
            <v:imagedata r:id="rId39" o:title=""/>
          </v:shape>
          <o:OLEObject Type="Embed" ProgID="Equation.3" ShapeID="_x0000_i1048" DrawAspect="Content" ObjectID="_1511070453" r:id="rId40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CD774D" w:rsidRPr="00CD774D">
        <w:rPr>
          <w:rFonts w:ascii="Times New Roman" w:hAnsi="Times New Roman"/>
          <w:position w:val="-6"/>
          <w:sz w:val="24"/>
        </w:rPr>
        <w:object w:dxaOrig="1140" w:dyaOrig="279">
          <v:shape id="_x0000_i1049" type="#_x0000_t75" style="width:56.8pt;height:14.2pt" o:ole="">
            <v:imagedata r:id="rId41" o:title=""/>
          </v:shape>
          <o:OLEObject Type="Embed" ProgID="Equation.3" ShapeID="_x0000_i1049" DrawAspect="Content" ObjectID="_1511070454" r:id="rId42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則</w:t>
      </w:r>
      <w:r w:rsidR="00CD774D" w:rsidRPr="00CD774D">
        <w:rPr>
          <w:rFonts w:ascii="Times New Roman" w:hAnsi="Times New Roman"/>
          <w:position w:val="-6"/>
          <w:sz w:val="24"/>
        </w:rPr>
        <w:object w:dxaOrig="720" w:dyaOrig="279">
          <v:shape id="_x0000_i1050" type="#_x0000_t75" style="width:36pt;height:14.2pt" o:ole="">
            <v:imagedata r:id="rId43" o:title=""/>
          </v:shape>
          <o:OLEObject Type="Embed" ProgID="Equation.3" ShapeID="_x0000_i1050" DrawAspect="Content" ObjectID="_1511070455" r:id="rId44"/>
        </w:object>
      </w:r>
      <w:r w:rsidRPr="009B4548">
        <w:rPr>
          <w:rFonts w:ascii="Times New Roman" w:eastAsia="PMingLiU" w:hAnsi="Times New Roman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    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）</w:t>
      </w:r>
      <w:r w:rsidRPr="009B4548">
        <w:rPr>
          <w:rFonts w:ascii="Times New Roman" w:eastAsia="PMingLiU" w:hAnsi="Times New Roman"/>
          <w:sz w:val="24"/>
          <w:lang w:eastAsia="zh-TW"/>
        </w:rPr>
        <w:t>.</w:t>
      </w:r>
    </w:p>
    <w:p w:rsidR="00CD774D" w:rsidRPr="00CD774D" w:rsidRDefault="009B4548" w:rsidP="009B4548">
      <w:pPr>
        <w:spacing w:afterLines="50" w:line="480" w:lineRule="exact"/>
        <w:ind w:leftChars="200" w:left="420"/>
        <w:rPr>
          <w:rFonts w:ascii="Times New Roman" w:hAnsi="Times New Roman"/>
          <w:sz w:val="24"/>
        </w:rPr>
      </w:pPr>
      <w:r w:rsidRPr="009B4548">
        <w:rPr>
          <w:rFonts w:ascii="Times New Roman" w:eastAsia="PMingLiU" w:hAnsi="Times New Roman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A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）</w:t>
      </w:r>
      <w:r w:rsidR="00CD774D" w:rsidRPr="00CD774D">
        <w:rPr>
          <w:rFonts w:ascii="Times New Roman" w:hAnsi="Times New Roman"/>
          <w:position w:val="-6"/>
          <w:sz w:val="24"/>
        </w:rPr>
        <w:object w:dxaOrig="540" w:dyaOrig="279">
          <v:shape id="_x0000_i1051" type="#_x0000_t75" style="width:26.85pt;height:14.2pt" o:ole="">
            <v:imagedata r:id="rId45" o:title=""/>
          </v:shape>
          <o:OLEObject Type="Embed" ProgID="Equation.3" ShapeID="_x0000_i1051" DrawAspect="Content" ObjectID="_1511070456" r:id="rId46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      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B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）</w:t>
      </w:r>
      <w:r w:rsidR="00CD774D" w:rsidRPr="00CD774D">
        <w:rPr>
          <w:rFonts w:ascii="Times New Roman" w:hAnsi="Times New Roman"/>
          <w:position w:val="-6"/>
          <w:sz w:val="24"/>
        </w:rPr>
        <w:object w:dxaOrig="720" w:dyaOrig="279">
          <v:shape id="_x0000_i1052" type="#_x0000_t75" style="width:36pt;height:14.2pt" o:ole="">
            <v:imagedata r:id="rId47" o:title=""/>
          </v:shape>
          <o:OLEObject Type="Embed" ProgID="Equation.3" ShapeID="_x0000_i1052" DrawAspect="Content" ObjectID="_1511070457" r:id="rId48"/>
        </w:object>
      </w:r>
      <w:r w:rsidRPr="009B4548">
        <w:rPr>
          <w:rFonts w:ascii="Times New Roman" w:eastAsia="PMingLiU" w:hAnsi="Times New Roman"/>
          <w:sz w:val="24"/>
          <w:lang w:eastAsia="zh-TW"/>
        </w:rPr>
        <w:tab/>
      </w:r>
      <w:r w:rsidRPr="009B4548">
        <w:rPr>
          <w:rFonts w:ascii="Times New Roman" w:eastAsia="PMingLiU" w:hAnsi="Times New Roman"/>
          <w:sz w:val="24"/>
          <w:lang w:eastAsia="zh-TW"/>
        </w:rPr>
        <w:tab/>
      </w:r>
      <w:r w:rsidRPr="009B4548">
        <w:rPr>
          <w:rFonts w:ascii="Times New Roman" w:eastAsia="PMingLiU" w:hAnsi="Times New Roman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C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）</w:t>
      </w:r>
      <w:r w:rsidR="00CD774D" w:rsidRPr="00CD774D">
        <w:rPr>
          <w:rFonts w:ascii="Times New Roman" w:hAnsi="Times New Roman"/>
          <w:position w:val="-6"/>
          <w:sz w:val="24"/>
        </w:rPr>
        <w:object w:dxaOrig="620" w:dyaOrig="279">
          <v:shape id="_x0000_i1053" type="#_x0000_t75" style="width:31.45pt;height:14.2pt" o:ole="">
            <v:imagedata r:id="rId49" o:title=""/>
          </v:shape>
          <o:OLEObject Type="Embed" ProgID="Equation.3" ShapeID="_x0000_i1053" DrawAspect="Content" ObjectID="_1511070458" r:id="rId50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      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D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）</w:t>
      </w:r>
      <w:r w:rsidR="00CD774D" w:rsidRPr="00CD774D">
        <w:rPr>
          <w:rFonts w:ascii="Times New Roman" w:hAnsi="Times New Roman"/>
          <w:position w:val="-6"/>
          <w:sz w:val="24"/>
        </w:rPr>
        <w:object w:dxaOrig="180" w:dyaOrig="279">
          <v:shape id="_x0000_i1054" type="#_x0000_t75" style="width:9.15pt;height:14.2pt" o:ole="">
            <v:imagedata r:id="rId51" o:title=""/>
          </v:shape>
          <o:OLEObject Type="Embed" ProgID="Equation.3" ShapeID="_x0000_i1054" DrawAspect="Content" ObjectID="_1511070459" r:id="rId52"/>
        </w:object>
      </w:r>
    </w:p>
    <w:p w:rsidR="00CD774D" w:rsidRPr="00CD774D" w:rsidRDefault="0035373D" w:rsidP="009B4548">
      <w:pPr>
        <w:numPr>
          <w:ilvl w:val="0"/>
          <w:numId w:val="30"/>
        </w:numPr>
        <w:spacing w:afterLines="50" w:line="480" w:lineRule="exac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693920</wp:posOffset>
            </wp:positionH>
            <wp:positionV relativeFrom="paragraph">
              <wp:posOffset>152400</wp:posOffset>
            </wp:positionV>
            <wp:extent cx="799465" cy="989330"/>
            <wp:effectExtent l="19050" t="0" r="635" b="0"/>
            <wp:wrapTight wrapText="bothSides">
              <wp:wrapPolygon edited="0">
                <wp:start x="-515" y="0"/>
                <wp:lineTo x="-515" y="21212"/>
                <wp:lineTo x="21617" y="21212"/>
                <wp:lineTo x="21617" y="0"/>
                <wp:lineTo x="-515" y="0"/>
              </wp:wrapPolygon>
            </wp:wrapTight>
            <wp:docPr id="419" name="图片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465" cy="989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B4548" w:rsidRPr="009B4548">
        <w:rPr>
          <w:rFonts w:ascii="Times New Roman" w:eastAsia="PMingLiU" w:hint="eastAsia"/>
          <w:sz w:val="24"/>
          <w:lang w:eastAsia="zh-TW"/>
        </w:rPr>
        <w:t>如右圖所示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三角形</w:t>
      </w:r>
      <w:r w:rsidR="00CD774D" w:rsidRPr="00CD774D">
        <w:rPr>
          <w:rFonts w:ascii="Times New Roman" w:hAnsi="Times New Roman"/>
          <w:sz w:val="24"/>
        </w:rPr>
        <w:object w:dxaOrig="540" w:dyaOrig="260">
          <v:shape id="_x0000_i1055" type="#_x0000_t75" style="width:26.85pt;height:12.7pt" o:ole="">
            <v:imagedata r:id="rId54" o:title=""/>
          </v:shape>
          <o:OLEObject Type="Embed" ProgID="Equation.DSMT4" ShapeID="_x0000_i1055" DrawAspect="Content" ObjectID="_1511070460" r:id="rId55"/>
        </w:object>
      </w:r>
      <w:r w:rsidR="009B4548" w:rsidRPr="009B4548">
        <w:rPr>
          <w:rFonts w:ascii="Times New Roman" w:eastAsia="PMingLiU" w:hint="eastAsia"/>
          <w:sz w:val="24"/>
          <w:lang w:eastAsia="zh-TW"/>
        </w:rPr>
        <w:t>是直角三角形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566B30" w:rsidRPr="00CD774D">
        <w:rPr>
          <w:rFonts w:ascii="Times New Roman" w:hAnsi="Times New Roman"/>
          <w:sz w:val="24"/>
        </w:rPr>
        <w:object w:dxaOrig="1300" w:dyaOrig="279">
          <v:shape id="_x0000_i1056" type="#_x0000_t75" style="width:64.9pt;height:14.2pt" o:ole="">
            <v:imagedata r:id="rId56" o:title=""/>
          </v:shape>
          <o:OLEObject Type="Embed" ProgID="Equation.3" ShapeID="_x0000_i1056" DrawAspect="Content" ObjectID="_1511070461" r:id="rId57"/>
        </w:object>
      </w:r>
      <w:r w:rsidR="009B4548" w:rsidRPr="009B4548">
        <w:rPr>
          <w:rFonts w:ascii="Times New Roman" w:eastAsia="PMingLiU" w:hint="eastAsia"/>
          <w:sz w:val="24"/>
          <w:lang w:eastAsia="zh-TW"/>
        </w:rPr>
        <w:t>．若在直線</w:t>
      </w:r>
      <w:r w:rsidR="00CD774D" w:rsidRPr="00CD774D">
        <w:rPr>
          <w:rFonts w:ascii="Times New Roman" w:hAnsi="Times New Roman"/>
          <w:sz w:val="24"/>
        </w:rPr>
        <w:object w:dxaOrig="420" w:dyaOrig="279">
          <v:shape id="_x0000_i1057" type="#_x0000_t75" style="width:20.8pt;height:14.2pt" o:ole="">
            <v:imagedata r:id="rId58" o:title=""/>
          </v:shape>
          <o:OLEObject Type="Embed" ProgID="Equation.3" ShapeID="_x0000_i1057" DrawAspect="Content" ObjectID="_1511070462" r:id="rId59"/>
        </w:object>
      </w:r>
      <w:r w:rsidR="009B4548" w:rsidRPr="009B4548">
        <w:rPr>
          <w:rFonts w:ascii="Times New Roman" w:eastAsia="PMingLiU" w:hint="eastAsia"/>
          <w:sz w:val="24"/>
          <w:lang w:eastAsia="zh-TW"/>
        </w:rPr>
        <w:t>或</w:t>
      </w:r>
      <w:r w:rsidR="00CD774D" w:rsidRPr="00CD774D">
        <w:rPr>
          <w:rFonts w:ascii="Times New Roman" w:hAnsi="Times New Roman"/>
          <w:sz w:val="24"/>
        </w:rPr>
        <w:object w:dxaOrig="400" w:dyaOrig="279">
          <v:shape id="_x0000_i1058" type="#_x0000_t75" style="width:19.75pt;height:14.2pt" o:ole="">
            <v:imagedata r:id="rId60" o:title=""/>
          </v:shape>
          <o:OLEObject Type="Embed" ProgID="Equation.3" ShapeID="_x0000_i1058" DrawAspect="Content" ObjectID="_1511070463" r:id="rId61"/>
        </w:object>
      </w:r>
      <w:r w:rsidR="009B4548" w:rsidRPr="009B4548">
        <w:rPr>
          <w:rFonts w:ascii="Times New Roman" w:eastAsia="PMingLiU" w:hint="eastAsia"/>
          <w:sz w:val="24"/>
          <w:lang w:eastAsia="zh-TW"/>
        </w:rPr>
        <w:t>上取一點</w:t>
      </w:r>
      <w:r w:rsidR="00CD774D" w:rsidRPr="00CD774D">
        <w:rPr>
          <w:rFonts w:ascii="Times New Roman" w:hAnsi="Times New Roman"/>
          <w:sz w:val="24"/>
        </w:rPr>
        <w:object w:dxaOrig="240" w:dyaOrig="240">
          <v:shape id="_x0000_i1059" type="#_x0000_t75" style="width:11.65pt;height:11.65pt" o:ole="">
            <v:imagedata r:id="rId62" o:title=""/>
          </v:shape>
          <o:OLEObject Type="Embed" ProgID="Equation.3" ShapeID="_x0000_i1059" DrawAspect="Content" ObjectID="_1511070464" r:id="rId63"/>
        </w:objec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使得三角形</w:t>
      </w:r>
      <w:r w:rsidR="00CD774D" w:rsidRPr="00CD774D">
        <w:rPr>
          <w:rFonts w:ascii="Times New Roman" w:hAnsi="Times New Roman"/>
          <w:sz w:val="24"/>
        </w:rPr>
        <w:object w:dxaOrig="540" w:dyaOrig="260">
          <v:shape id="_x0000_i1060" type="#_x0000_t75" style="width:26.85pt;height:12.7pt" o:ole="">
            <v:imagedata r:id="rId64" o:title=""/>
          </v:shape>
          <o:OLEObject Type="Embed" ProgID="Equation.3" ShapeID="_x0000_i1060" DrawAspect="Content" ObjectID="_1511070465" r:id="rId65"/>
        </w:object>
      </w:r>
      <w:r w:rsidR="009B4548" w:rsidRPr="009B4548">
        <w:rPr>
          <w:rFonts w:ascii="Times New Roman" w:eastAsia="PMingLiU" w:hint="eastAsia"/>
          <w:sz w:val="24"/>
          <w:lang w:eastAsia="zh-TW"/>
        </w:rPr>
        <w:t>為等腰三角形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那麼這樣的點</w:t>
      </w:r>
      <w:r w:rsidR="00CD774D" w:rsidRPr="00CD774D">
        <w:rPr>
          <w:rFonts w:ascii="Times New Roman" w:hAnsi="Times New Roman"/>
          <w:sz w:val="24"/>
        </w:rPr>
        <w:object w:dxaOrig="220" w:dyaOrig="240">
          <v:shape id="_x0000_i1061" type="#_x0000_t75" style="width:10.65pt;height:11.65pt" o:ole="">
            <v:imagedata r:id="rId66" o:title=""/>
          </v:shape>
          <o:OLEObject Type="Embed" ProgID="Equation.3" ShapeID="_x0000_i1061" DrawAspect="Content" ObjectID="_1511070466" r:id="rId67"/>
        </w:object>
      </w:r>
      <w:r w:rsidR="009B4548" w:rsidRPr="009B4548">
        <w:rPr>
          <w:rFonts w:ascii="Times New Roman" w:eastAsia="PMingLiU" w:hint="eastAsia"/>
          <w:sz w:val="24"/>
          <w:lang w:eastAsia="zh-TW"/>
        </w:rPr>
        <w:t>的個數為（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    </w:t>
      </w:r>
      <w:r w:rsidR="009B4548" w:rsidRPr="009B4548">
        <w:rPr>
          <w:rFonts w:ascii="Times New Roman" w:eastAsia="PMingLiU" w:hint="eastAsia"/>
          <w:sz w:val="24"/>
          <w:lang w:eastAsia="zh-TW"/>
        </w:rPr>
        <w:t>）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>.</w:t>
      </w:r>
    </w:p>
    <w:p w:rsidR="00CD774D" w:rsidRPr="00CD774D" w:rsidRDefault="009B4548" w:rsidP="009B4548">
      <w:pPr>
        <w:spacing w:afterLines="50" w:line="480" w:lineRule="exact"/>
        <w:ind w:leftChars="200" w:left="420"/>
        <w:textAlignment w:val="center"/>
        <w:rPr>
          <w:rFonts w:ascii="Times New Roman" w:hAnsi="Times New Roman"/>
          <w:sz w:val="24"/>
        </w:rPr>
      </w:pPr>
      <w:r w:rsidRPr="009B4548">
        <w:rPr>
          <w:rFonts w:ascii="Times New Roman" w:eastAsia="PMingLiU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A</w:t>
      </w:r>
      <w:r w:rsidRPr="009B4548">
        <w:rPr>
          <w:rFonts w:ascii="Times New Roman" w:eastAsia="PMingLiU" w:hint="eastAsia"/>
          <w:sz w:val="24"/>
          <w:lang w:eastAsia="zh-TW"/>
        </w:rPr>
        <w:t>）</w:t>
      </w:r>
      <w:r w:rsidR="00CD774D" w:rsidRPr="00CD774D">
        <w:rPr>
          <w:rFonts w:ascii="Times New Roman" w:hAnsi="Times New Roman"/>
          <w:sz w:val="24"/>
        </w:rPr>
        <w:object w:dxaOrig="200" w:dyaOrig="240">
          <v:shape id="_x0000_i1062" type="#_x0000_t75" style="width:10.65pt;height:11.65pt" o:ole="">
            <v:imagedata r:id="rId68" o:title=""/>
          </v:shape>
          <o:OLEObject Type="Embed" ProgID="Equation.3" ShapeID="_x0000_i1062" DrawAspect="Content" ObjectID="_1511070467" r:id="rId69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         </w:t>
      </w:r>
      <w:r w:rsidRPr="009B4548">
        <w:rPr>
          <w:rFonts w:ascii="Times New Roman" w:eastAsia="PMingLiU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B</w:t>
      </w:r>
      <w:r w:rsidRPr="009B4548">
        <w:rPr>
          <w:rFonts w:ascii="Times New Roman" w:eastAsia="PMingLiU" w:hint="eastAsia"/>
          <w:sz w:val="24"/>
          <w:lang w:eastAsia="zh-TW"/>
        </w:rPr>
        <w:t>）</w:t>
      </w:r>
      <w:r w:rsidR="00CD774D" w:rsidRPr="00CD774D">
        <w:rPr>
          <w:rFonts w:ascii="Times New Roman" w:hAnsi="Times New Roman"/>
          <w:sz w:val="24"/>
        </w:rPr>
        <w:object w:dxaOrig="180" w:dyaOrig="260">
          <v:shape id="_x0000_i1063" type="#_x0000_t75" style="width:9.15pt;height:12.7pt" o:ole="">
            <v:imagedata r:id="rId70" o:title=""/>
          </v:shape>
          <o:OLEObject Type="Embed" ProgID="Equation.3" ShapeID="_x0000_i1063" DrawAspect="Content" ObjectID="_1511070468" r:id="rId71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         </w:t>
      </w:r>
      <w:r w:rsidRPr="009B4548">
        <w:rPr>
          <w:rFonts w:ascii="Times New Roman" w:eastAsia="PMingLiU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C</w:t>
      </w:r>
      <w:r w:rsidRPr="009B4548">
        <w:rPr>
          <w:rFonts w:ascii="Times New Roman" w:eastAsia="PMingLiU" w:hint="eastAsia"/>
          <w:sz w:val="24"/>
          <w:lang w:eastAsia="zh-TW"/>
        </w:rPr>
        <w:t>）</w:t>
      </w:r>
      <w:r w:rsidR="00CD774D" w:rsidRPr="00CD774D">
        <w:rPr>
          <w:rFonts w:ascii="Times New Roman" w:hAnsi="Times New Roman"/>
          <w:sz w:val="24"/>
        </w:rPr>
        <w:object w:dxaOrig="180" w:dyaOrig="260">
          <v:shape id="_x0000_i1064" type="#_x0000_t75" style="width:9.15pt;height:12.7pt" o:ole="">
            <v:imagedata r:id="rId72" o:title=""/>
          </v:shape>
          <o:OLEObject Type="Embed" ProgID="Equation.DSMT4" ShapeID="_x0000_i1064" DrawAspect="Content" ObjectID="_1511070469" r:id="rId73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         </w:t>
      </w:r>
      <w:r w:rsidRPr="009B4548">
        <w:rPr>
          <w:rFonts w:ascii="Times New Roman" w:eastAsia="PMingLiU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D</w:t>
      </w:r>
      <w:r w:rsidRPr="009B4548">
        <w:rPr>
          <w:rFonts w:ascii="Times New Roman" w:eastAsia="PMingLiU" w:hint="eastAsia"/>
          <w:sz w:val="24"/>
          <w:lang w:eastAsia="zh-TW"/>
        </w:rPr>
        <w:t>）</w:t>
      </w:r>
      <w:r w:rsidR="00CD774D" w:rsidRPr="00CD774D">
        <w:rPr>
          <w:rFonts w:ascii="Times New Roman" w:hAnsi="Times New Roman"/>
          <w:sz w:val="24"/>
        </w:rPr>
        <w:object w:dxaOrig="200" w:dyaOrig="260">
          <v:shape id="_x0000_i1065" type="#_x0000_t75" style="width:10.65pt;height:12.7pt" o:ole="">
            <v:imagedata r:id="rId74" o:title=""/>
          </v:shape>
          <o:OLEObject Type="Embed" ProgID="Equation.DSMT4" ShapeID="_x0000_i1065" DrawAspect="Content" ObjectID="_1511070470" r:id="rId75"/>
        </w:object>
      </w:r>
    </w:p>
    <w:p w:rsidR="00615A9B" w:rsidRDefault="00615A9B" w:rsidP="009B4548">
      <w:pPr>
        <w:pStyle w:val="a3"/>
        <w:spacing w:line="480" w:lineRule="exact"/>
        <w:ind w:firstLineChars="0" w:firstLine="0"/>
        <w:rPr>
          <w:rFonts w:ascii="Times New Roman" w:hAnsi="Times New Roman"/>
          <w:sz w:val="24"/>
          <w:szCs w:val="24"/>
        </w:rPr>
      </w:pPr>
    </w:p>
    <w:p w:rsidR="00615A9B" w:rsidRDefault="00615A9B" w:rsidP="009B4548">
      <w:pPr>
        <w:pStyle w:val="a3"/>
        <w:spacing w:line="480" w:lineRule="exact"/>
        <w:ind w:firstLineChars="0" w:firstLine="0"/>
        <w:rPr>
          <w:rFonts w:ascii="Times New Roman" w:hAnsi="Times New Roman"/>
          <w:sz w:val="24"/>
          <w:szCs w:val="24"/>
        </w:rPr>
        <w:sectPr w:rsidR="00615A9B" w:rsidSect="00D465AF">
          <w:headerReference w:type="default" r:id="rId76"/>
          <w:pgSz w:w="11906" w:h="16838"/>
          <w:pgMar w:top="1440" w:right="1134" w:bottom="1440" w:left="1985" w:header="851" w:footer="992" w:gutter="0"/>
          <w:cols w:space="425"/>
          <w:docGrid w:type="lines" w:linePitch="312"/>
        </w:sectPr>
      </w:pPr>
    </w:p>
    <w:p w:rsidR="00CB20E1" w:rsidRPr="00CB20E1" w:rsidRDefault="00CB20E1" w:rsidP="009B4548">
      <w:pPr>
        <w:spacing w:line="480" w:lineRule="exact"/>
        <w:rPr>
          <w:rFonts w:ascii="Times New Roman" w:hAnsi="Times New Roman"/>
          <w:sz w:val="24"/>
        </w:rPr>
      </w:pPr>
    </w:p>
    <w:p w:rsidR="00CB3614" w:rsidRPr="00CB3614" w:rsidRDefault="0035373D" w:rsidP="009B4548">
      <w:pPr>
        <w:numPr>
          <w:ilvl w:val="0"/>
          <w:numId w:val="30"/>
        </w:numPr>
        <w:spacing w:afterLines="50" w:line="480" w:lineRule="exact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030980</wp:posOffset>
            </wp:positionH>
            <wp:positionV relativeFrom="paragraph">
              <wp:posOffset>144780</wp:posOffset>
            </wp:positionV>
            <wp:extent cx="1527810" cy="906780"/>
            <wp:effectExtent l="19050" t="0" r="0" b="0"/>
            <wp:wrapTight wrapText="bothSides">
              <wp:wrapPolygon edited="0">
                <wp:start x="-269" y="0"/>
                <wp:lineTo x="-269" y="21328"/>
                <wp:lineTo x="21546" y="21328"/>
                <wp:lineTo x="21546" y="0"/>
                <wp:lineTo x="-269" y="0"/>
              </wp:wrapPolygon>
            </wp:wrapTight>
            <wp:docPr id="420" name="图片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810" cy="906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B4548" w:rsidRPr="009B4548">
        <w:rPr>
          <w:rFonts w:ascii="Times New Roman" w:eastAsia="PMingLiU" w:hint="eastAsia"/>
          <w:sz w:val="24"/>
          <w:lang w:eastAsia="zh-TW"/>
        </w:rPr>
        <w:t>如右圖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乙是主河流甲的支流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水流流向如箭頭所示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. </w:t>
      </w:r>
      <w:r w:rsidR="009B4548" w:rsidRPr="009B4548">
        <w:rPr>
          <w:rFonts w:ascii="Times New Roman" w:eastAsia="PMingLiU" w:hint="eastAsia"/>
          <w:sz w:val="24"/>
          <w:lang w:eastAsia="zh-TW"/>
        </w:rPr>
        <w:t>主流和支流的水流速度相等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船在主流和支流中的靜水速度也相等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. </w:t>
      </w:r>
      <w:r w:rsidR="009B4548" w:rsidRPr="009B4548">
        <w:rPr>
          <w:rFonts w:ascii="Times New Roman" w:eastAsia="PMingLiU" w:hint="eastAsia"/>
          <w:sz w:val="24"/>
          <w:lang w:eastAsia="zh-TW"/>
        </w:rPr>
        <w:t>已知</w:t>
      </w:r>
      <w:r w:rsidR="00CB3614" w:rsidRPr="00CB3614">
        <w:rPr>
          <w:rFonts w:ascii="Times New Roman" w:hAnsi="Times New Roman"/>
          <w:position w:val="-6"/>
          <w:sz w:val="24"/>
        </w:rPr>
        <w:object w:dxaOrig="999" w:dyaOrig="279">
          <v:shape id="_x0000_i1066" type="#_x0000_t75" style="width:50.2pt;height:14.2pt" o:ole="">
            <v:imagedata r:id="rId78" o:title=""/>
          </v:shape>
          <o:OLEObject Type="Embed" ProgID="Equation.3" ShapeID="_x0000_i1066" DrawAspect="Content" ObjectID="_1511070471" r:id="rId79"/>
        </w:objec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船從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A</w:t>
      </w:r>
      <w:r w:rsidR="009B4548" w:rsidRPr="009B4548">
        <w:rPr>
          <w:rFonts w:ascii="Times New Roman" w:eastAsia="PMingLiU" w:hint="eastAsia"/>
          <w:sz w:val="24"/>
          <w:lang w:eastAsia="zh-TW"/>
        </w:rPr>
        <w:t>處經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C</w:t>
      </w:r>
      <w:r w:rsidR="009B4548" w:rsidRPr="009B4548">
        <w:rPr>
          <w:rFonts w:ascii="Times New Roman" w:eastAsia="PMingLiU" w:hint="eastAsia"/>
          <w:sz w:val="24"/>
          <w:lang w:eastAsia="zh-TW"/>
        </w:rPr>
        <w:t>開往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B</w:t>
      </w:r>
      <w:r w:rsidR="009B4548" w:rsidRPr="009B4548">
        <w:rPr>
          <w:rFonts w:ascii="Times New Roman" w:eastAsia="PMingLiU" w:hint="eastAsia"/>
          <w:sz w:val="24"/>
          <w:lang w:eastAsia="zh-TW"/>
        </w:rPr>
        <w:t>處需用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>6</w:t>
      </w:r>
      <w:r w:rsidR="009B4548" w:rsidRPr="009B4548">
        <w:rPr>
          <w:rFonts w:ascii="Times New Roman" w:eastAsia="PMingLiU" w:hint="eastAsia"/>
          <w:sz w:val="24"/>
          <w:lang w:eastAsia="zh-TW"/>
        </w:rPr>
        <w:t>小時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從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B</w:t>
      </w:r>
      <w:r w:rsidR="009B4548" w:rsidRPr="009B4548">
        <w:rPr>
          <w:rFonts w:ascii="Times New Roman" w:eastAsia="PMingLiU" w:hint="eastAsia"/>
          <w:sz w:val="24"/>
          <w:lang w:eastAsia="zh-TW"/>
        </w:rPr>
        <w:t>經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C</w:t>
      </w:r>
      <w:r w:rsidR="009B4548" w:rsidRPr="009B4548">
        <w:rPr>
          <w:rFonts w:ascii="Times New Roman" w:eastAsia="PMingLiU" w:hint="eastAsia"/>
          <w:sz w:val="24"/>
          <w:lang w:eastAsia="zh-TW"/>
        </w:rPr>
        <w:t>到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D</w:t>
      </w:r>
      <w:r w:rsidR="009B4548" w:rsidRPr="009B4548">
        <w:rPr>
          <w:rFonts w:ascii="Times New Roman" w:eastAsia="PMingLiU" w:hint="eastAsia"/>
          <w:sz w:val="24"/>
          <w:lang w:eastAsia="zh-TW"/>
        </w:rPr>
        <w:t>需用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>8</w:t>
      </w:r>
      <w:r w:rsidR="009B4548" w:rsidRPr="009B4548">
        <w:rPr>
          <w:rFonts w:ascii="Times New Roman" w:eastAsia="PMingLiU" w:hint="eastAsia"/>
          <w:sz w:val="24"/>
          <w:lang w:eastAsia="zh-TW"/>
        </w:rPr>
        <w:t>小時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從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D</w:t>
      </w:r>
      <w:r w:rsidR="009B4548" w:rsidRPr="009B4548">
        <w:rPr>
          <w:rFonts w:ascii="Times New Roman" w:eastAsia="PMingLiU" w:hint="eastAsia"/>
          <w:sz w:val="24"/>
          <w:lang w:eastAsia="zh-TW"/>
        </w:rPr>
        <w:t>經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C</w:t>
      </w:r>
      <w:r w:rsidR="009B4548" w:rsidRPr="009B4548">
        <w:rPr>
          <w:rFonts w:ascii="Times New Roman" w:eastAsia="PMingLiU" w:hint="eastAsia"/>
          <w:sz w:val="24"/>
          <w:lang w:eastAsia="zh-TW"/>
        </w:rPr>
        <w:t>到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B</w:t>
      </w:r>
      <w:r w:rsidR="009B4548" w:rsidRPr="009B4548">
        <w:rPr>
          <w:rFonts w:ascii="Times New Roman" w:eastAsia="PMingLiU" w:hint="eastAsia"/>
          <w:sz w:val="24"/>
          <w:lang w:eastAsia="zh-TW"/>
        </w:rPr>
        <w:t>需用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>5</w:t>
      </w:r>
      <w:r w:rsidR="009B4548" w:rsidRPr="009B4548">
        <w:rPr>
          <w:rFonts w:ascii="Times New Roman" w:eastAsia="PMingLiU" w:hint="eastAsia"/>
          <w:sz w:val="24"/>
          <w:lang w:eastAsia="zh-TW"/>
        </w:rPr>
        <w:t>小時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. </w:t>
      </w:r>
      <w:r w:rsidR="009B4548" w:rsidRPr="009B4548">
        <w:rPr>
          <w:rFonts w:ascii="Times New Roman" w:eastAsia="PMingLiU" w:hint="eastAsia"/>
          <w:sz w:val="24"/>
          <w:lang w:eastAsia="zh-TW"/>
        </w:rPr>
        <w:t>則船從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B</w:t>
      </w:r>
      <w:r w:rsidR="009B4548" w:rsidRPr="009B4548">
        <w:rPr>
          <w:rFonts w:ascii="Times New Roman" w:eastAsia="PMingLiU" w:hint="eastAsia"/>
          <w:sz w:val="24"/>
          <w:lang w:eastAsia="zh-TW"/>
        </w:rPr>
        <w:t>經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C</w:t>
      </w:r>
      <w:r w:rsidR="009B4548" w:rsidRPr="009B4548">
        <w:rPr>
          <w:rFonts w:ascii="Times New Roman" w:eastAsia="PMingLiU" w:hint="eastAsia"/>
          <w:sz w:val="24"/>
          <w:lang w:eastAsia="zh-TW"/>
        </w:rPr>
        <w:t>到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A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再從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A</w:t>
      </w:r>
      <w:r w:rsidR="009B4548" w:rsidRPr="009B4548">
        <w:rPr>
          <w:rFonts w:ascii="Times New Roman" w:eastAsia="PMingLiU" w:hint="eastAsia"/>
          <w:sz w:val="24"/>
          <w:lang w:eastAsia="zh-TW"/>
        </w:rPr>
        <w:t>經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C</w:t>
      </w:r>
      <w:r w:rsidR="009B4548" w:rsidRPr="009B4548">
        <w:rPr>
          <w:rFonts w:ascii="Times New Roman" w:eastAsia="PMingLiU" w:hint="eastAsia"/>
          <w:sz w:val="24"/>
          <w:lang w:eastAsia="zh-TW"/>
        </w:rPr>
        <w:t>到</w:t>
      </w:r>
      <w:r w:rsidR="009B4548" w:rsidRPr="009B4548">
        <w:rPr>
          <w:rFonts w:ascii="Times New Roman" w:eastAsia="PMingLiU" w:hAnsi="Times New Roman"/>
          <w:i/>
          <w:sz w:val="24"/>
          <w:lang w:eastAsia="zh-TW"/>
        </w:rPr>
        <w:t>D</w:t>
      </w:r>
      <w:r w:rsidR="009B4548" w:rsidRPr="009B4548">
        <w:rPr>
          <w:rFonts w:ascii="Times New Roman" w:eastAsia="PMingLiU" w:hint="eastAsia"/>
          <w:sz w:val="24"/>
          <w:lang w:eastAsia="zh-TW"/>
        </w:rPr>
        <w:t>需用（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    </w:t>
      </w:r>
      <w:r w:rsidR="009B4548" w:rsidRPr="009B4548">
        <w:rPr>
          <w:rFonts w:ascii="Times New Roman" w:eastAsia="PMingLiU" w:hint="eastAsia"/>
          <w:sz w:val="24"/>
          <w:lang w:eastAsia="zh-TW"/>
        </w:rPr>
        <w:t>）小時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>.</w:t>
      </w:r>
    </w:p>
    <w:p w:rsidR="00CB3614" w:rsidRPr="00CB3614" w:rsidRDefault="009B4548" w:rsidP="009B4548">
      <w:pPr>
        <w:spacing w:afterLines="50" w:line="480" w:lineRule="exact"/>
        <w:ind w:leftChars="200" w:left="420"/>
        <w:rPr>
          <w:rFonts w:ascii="Times New Roman" w:hAnsi="Times New Roman"/>
          <w:sz w:val="24"/>
        </w:rPr>
      </w:pPr>
      <w:r w:rsidRPr="009B4548">
        <w:rPr>
          <w:rFonts w:ascii="Times New Roman" w:eastAsia="PMingLiU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A</w:t>
      </w:r>
      <w:r w:rsidRPr="009B4548">
        <w:rPr>
          <w:rFonts w:ascii="Times New Roman" w:eastAsia="PMingLiU" w:hint="eastAsia"/>
          <w:sz w:val="24"/>
          <w:lang w:eastAsia="zh-TW"/>
        </w:rPr>
        <w:t>）</w:t>
      </w:r>
      <w:r w:rsidR="00C83EC0" w:rsidRPr="00CB3614">
        <w:rPr>
          <w:rFonts w:ascii="Times New Roman" w:hAnsi="Times New Roman"/>
          <w:position w:val="-24"/>
          <w:sz w:val="24"/>
        </w:rPr>
        <w:object w:dxaOrig="460" w:dyaOrig="620">
          <v:shape id="_x0000_i1067" type="#_x0000_t75" style="width:22.3pt;height:31.45pt" o:ole="">
            <v:imagedata r:id="rId80" o:title=""/>
          </v:shape>
          <o:OLEObject Type="Embed" ProgID="Equation.3" ShapeID="_x0000_i1067" DrawAspect="Content" ObjectID="_1511070472" r:id="rId81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       </w:t>
      </w:r>
      <w:r w:rsidRPr="009B4548">
        <w:rPr>
          <w:rFonts w:ascii="Times New Roman" w:eastAsia="PMingLiU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B</w:t>
      </w:r>
      <w:r w:rsidRPr="009B4548">
        <w:rPr>
          <w:rFonts w:ascii="Times New Roman" w:eastAsia="PMingLiU" w:hint="eastAsia"/>
          <w:sz w:val="24"/>
          <w:lang w:eastAsia="zh-TW"/>
        </w:rPr>
        <w:t>）</w:t>
      </w:r>
      <w:r w:rsidR="00C83EC0" w:rsidRPr="00CB3614">
        <w:rPr>
          <w:rFonts w:ascii="Times New Roman" w:hAnsi="Times New Roman"/>
          <w:position w:val="-24"/>
          <w:sz w:val="24"/>
        </w:rPr>
        <w:object w:dxaOrig="480" w:dyaOrig="620">
          <v:shape id="_x0000_i1068" type="#_x0000_t75" style="width:24.35pt;height:31.45pt" o:ole="">
            <v:imagedata r:id="rId82" o:title=""/>
          </v:shape>
          <o:OLEObject Type="Embed" ProgID="Equation.3" ShapeID="_x0000_i1068" DrawAspect="Content" ObjectID="_1511070473" r:id="rId83"/>
        </w:object>
      </w:r>
      <w:r w:rsidRPr="009B4548">
        <w:rPr>
          <w:rFonts w:ascii="Times New Roman" w:eastAsia="PMingLiU" w:hAnsi="Times New Roman"/>
          <w:sz w:val="24"/>
          <w:lang w:eastAsia="zh-TW"/>
        </w:rPr>
        <w:tab/>
        <w:t xml:space="preserve">   </w:t>
      </w:r>
      <w:r w:rsidRPr="009B4548">
        <w:rPr>
          <w:rFonts w:ascii="Times New Roman" w:eastAsia="PMingLiU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C</w:t>
      </w:r>
      <w:r w:rsidRPr="009B4548">
        <w:rPr>
          <w:rFonts w:ascii="Times New Roman" w:eastAsia="PMingLiU" w:hint="eastAsia"/>
          <w:sz w:val="24"/>
          <w:lang w:eastAsia="zh-TW"/>
        </w:rPr>
        <w:t>）</w:t>
      </w:r>
      <w:r w:rsidR="00C83EC0" w:rsidRPr="00CB3614">
        <w:rPr>
          <w:rFonts w:ascii="Times New Roman" w:hAnsi="Times New Roman"/>
          <w:position w:val="-24"/>
          <w:sz w:val="24"/>
        </w:rPr>
        <w:object w:dxaOrig="460" w:dyaOrig="620">
          <v:shape id="_x0000_i1069" type="#_x0000_t75" style="width:22.3pt;height:31.45pt" o:ole="">
            <v:imagedata r:id="rId84" o:title=""/>
          </v:shape>
          <o:OLEObject Type="Embed" ProgID="Equation.3" ShapeID="_x0000_i1069" DrawAspect="Content" ObjectID="_1511070474" r:id="rId85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       </w:t>
      </w:r>
      <w:r w:rsidRPr="009B4548">
        <w:rPr>
          <w:rFonts w:ascii="Times New Roman" w:eastAsia="PMingLiU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>D</w:t>
      </w:r>
      <w:r w:rsidRPr="009B4548">
        <w:rPr>
          <w:rFonts w:ascii="Times New Roman" w:eastAsia="PMingLiU" w:hint="eastAsia"/>
          <w:sz w:val="24"/>
          <w:lang w:eastAsia="zh-TW"/>
        </w:rPr>
        <w:t>）</w:t>
      </w:r>
      <w:r w:rsidR="00C83EC0" w:rsidRPr="00CB3614">
        <w:rPr>
          <w:rFonts w:ascii="Times New Roman" w:hAnsi="Times New Roman"/>
          <w:position w:val="-24"/>
          <w:sz w:val="24"/>
        </w:rPr>
        <w:object w:dxaOrig="480" w:dyaOrig="620">
          <v:shape id="_x0000_i1070" type="#_x0000_t75" style="width:24.35pt;height:31.45pt" o:ole="">
            <v:imagedata r:id="rId86" o:title=""/>
          </v:shape>
          <o:OLEObject Type="Embed" ProgID="Equation.3" ShapeID="_x0000_i1070" DrawAspect="Content" ObjectID="_1511070475" r:id="rId87"/>
        </w:object>
      </w:r>
    </w:p>
    <w:p w:rsidR="00CB3614" w:rsidRPr="00D245DA" w:rsidRDefault="009B4548" w:rsidP="009B4548">
      <w:pPr>
        <w:numPr>
          <w:ilvl w:val="0"/>
          <w:numId w:val="30"/>
        </w:numPr>
        <w:spacing w:beforeLines="50" w:afterLines="50" w:line="480" w:lineRule="exact"/>
        <w:jc w:val="left"/>
        <w:textAlignment w:val="center"/>
        <w:rPr>
          <w:rFonts w:ascii="Times New Roman" w:hAnsi="Times New Roman"/>
          <w:sz w:val="24"/>
          <w:szCs w:val="21"/>
        </w:rPr>
      </w:pP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甲、乙、丙、丁四種商品的單價分別為</w:t>
      </w:r>
      <w:r w:rsidR="00CB3614" w:rsidRPr="00D245DA">
        <w:rPr>
          <w:rFonts w:ascii="Times New Roman" w:hAnsi="Times New Roman"/>
          <w:sz w:val="24"/>
        </w:rPr>
        <w:object w:dxaOrig="200" w:dyaOrig="240">
          <v:shape id="_x0000_i1071" type="#_x0000_t75" style="width:10.65pt;height:11.65pt" o:ole="">
            <v:imagedata r:id="rId88" o:title=""/>
          </v:shape>
          <o:OLEObject Type="Embed" ProgID="Equation.3" ShapeID="_x0000_i1071" DrawAspect="Content" ObjectID="_1511070476" r:id="rId89"/>
        </w:objec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元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, </w:t>
      </w:r>
      <w:r w:rsidR="00CB3614" w:rsidRPr="00D245DA">
        <w:rPr>
          <w:rFonts w:ascii="Times New Roman" w:hAnsi="Times New Roman"/>
          <w:sz w:val="24"/>
        </w:rPr>
        <w:object w:dxaOrig="180" w:dyaOrig="260">
          <v:shape id="_x0000_i1072" type="#_x0000_t75" style="width:9.15pt;height:12.7pt" o:ole="">
            <v:imagedata r:id="rId90" o:title=""/>
          </v:shape>
          <o:OLEObject Type="Embed" ProgID="Equation.3" ShapeID="_x0000_i1072" DrawAspect="Content" ObjectID="_1511070477" r:id="rId91"/>
        </w:objec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元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, </w:t>
      </w:r>
      <w:r w:rsidR="00CB3614" w:rsidRPr="00D245DA">
        <w:rPr>
          <w:rFonts w:ascii="Times New Roman" w:hAnsi="Times New Roman"/>
          <w:sz w:val="24"/>
        </w:rPr>
        <w:object w:dxaOrig="180" w:dyaOrig="260">
          <v:shape id="_x0000_i1073" type="#_x0000_t75" style="width:9.15pt;height:12.7pt" o:ole="">
            <v:imagedata r:id="rId92" o:title=""/>
          </v:shape>
          <o:OLEObject Type="Embed" ProgID="Equation.3" ShapeID="_x0000_i1073" DrawAspect="Content" ObjectID="_1511070478" r:id="rId93"/>
        </w:objec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元和</w:t>
      </w:r>
      <w:r w:rsidR="00CB3614" w:rsidRPr="00D245DA">
        <w:rPr>
          <w:rFonts w:ascii="Times New Roman" w:hAnsi="Times New Roman"/>
          <w:sz w:val="24"/>
        </w:rPr>
        <w:object w:dxaOrig="200" w:dyaOrig="260">
          <v:shape id="_x0000_i1074" type="#_x0000_t75" style="width:10.65pt;height:12.7pt" o:ole="">
            <v:imagedata r:id="rId94" o:title=""/>
          </v:shape>
          <o:OLEObject Type="Embed" ProgID="Equation.3" ShapeID="_x0000_i1074" DrawAspect="Content" ObjectID="_1511070479" r:id="rId95"/>
        </w:objec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元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.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現從中選購了</w:t>
      </w:r>
      <w:r w:rsidR="00CB3614" w:rsidRPr="00D245DA">
        <w:rPr>
          <w:rFonts w:ascii="Times New Roman" w:hAnsi="Times New Roman"/>
          <w:sz w:val="24"/>
        </w:rPr>
        <w:object w:dxaOrig="180" w:dyaOrig="260">
          <v:shape id="_x0000_i1075" type="#_x0000_t75" style="width:9.15pt;height:12.7pt" o:ole="">
            <v:imagedata r:id="rId96" o:title=""/>
          </v:shape>
          <o:OLEObject Type="Embed" ProgID="Equation.3" ShapeID="_x0000_i1075" DrawAspect="Content" ObjectID="_1511070480" r:id="rId97"/>
        </w:objec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件共花費了</w:t>
      </w:r>
      <w:r w:rsidR="00CB3614" w:rsidRPr="00D245DA">
        <w:rPr>
          <w:rFonts w:ascii="Times New Roman" w:hAnsi="Times New Roman"/>
          <w:sz w:val="24"/>
        </w:rPr>
        <w:object w:dxaOrig="300" w:dyaOrig="260">
          <v:shape id="_x0000_i1076" type="#_x0000_t75" style="width:15.2pt;height:12.7pt" o:ole="">
            <v:imagedata r:id="rId98" o:title=""/>
          </v:shape>
          <o:OLEObject Type="Embed" ProgID="Equation.3" ShapeID="_x0000_i1076" DrawAspect="Content" ObjectID="_1511070481" r:id="rId99"/>
        </w:objec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元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.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如果至少選購了</w:t>
      </w:r>
      <w:r w:rsidR="00CB3614" w:rsidRPr="00D245DA">
        <w:rPr>
          <w:rFonts w:ascii="Times New Roman" w:hAnsi="Times New Roman"/>
          <w:sz w:val="24"/>
        </w:rPr>
        <w:object w:dxaOrig="180" w:dyaOrig="260">
          <v:shape id="_x0000_i1077" type="#_x0000_t75" style="width:9.15pt;height:12.7pt" o:ole="">
            <v:imagedata r:id="rId100" o:title=""/>
          </v:shape>
          <o:OLEObject Type="Embed" ProgID="Equation.3" ShapeID="_x0000_i1077" DrawAspect="Content" ObjectID="_1511070482" r:id="rId101"/>
        </w:objec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種商品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,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則買了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    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）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件丁商品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.</w:t>
      </w:r>
    </w:p>
    <w:p w:rsidR="00CB3614" w:rsidRPr="00D245DA" w:rsidRDefault="009B4548" w:rsidP="009B4548">
      <w:pPr>
        <w:pStyle w:val="a3"/>
        <w:spacing w:afterLines="50" w:line="480" w:lineRule="exact"/>
        <w:ind w:left="420" w:firstLineChars="0" w:firstLine="0"/>
        <w:rPr>
          <w:rFonts w:ascii="Times New Roman" w:hAnsi="Times New Roman"/>
          <w:sz w:val="24"/>
          <w:szCs w:val="21"/>
        </w:rPr>
      </w:pP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A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1         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B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2       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C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3          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（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D</w:t>
      </w:r>
      <w:r w:rsidRPr="009B4548">
        <w:rPr>
          <w:rFonts w:ascii="Times New Roman" w:eastAsia="PMingLiU" w:hAnsi="Times New Roman" w:hint="eastAsia"/>
          <w:sz w:val="24"/>
          <w:szCs w:val="21"/>
          <w:lang w:eastAsia="zh-TW"/>
        </w:rPr>
        <w:t>）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4</w:t>
      </w:r>
    </w:p>
    <w:p w:rsidR="00E340F3" w:rsidRPr="00D630C9" w:rsidRDefault="009B4548" w:rsidP="009B4548">
      <w:pPr>
        <w:spacing w:afterLines="50" w:line="480" w:lineRule="exact"/>
        <w:rPr>
          <w:b/>
          <w:sz w:val="28"/>
          <w:szCs w:val="28"/>
        </w:rPr>
      </w:pPr>
      <w:r w:rsidRPr="009B4548">
        <w:rPr>
          <w:rFonts w:eastAsia="PMingLiU" w:hAnsi="宋体" w:hint="eastAsia"/>
          <w:b/>
          <w:sz w:val="28"/>
          <w:szCs w:val="28"/>
          <w:lang w:eastAsia="zh-TW"/>
        </w:rPr>
        <w:t>二、填空題</w:t>
      </w:r>
      <w:r w:rsidRPr="009B4548">
        <w:rPr>
          <w:rFonts w:eastAsia="PMingLiU" w:hAnsi="宋体"/>
          <w:b/>
          <w:sz w:val="28"/>
          <w:szCs w:val="28"/>
          <w:lang w:eastAsia="zh-TW"/>
        </w:rPr>
        <w:t xml:space="preserve"> </w:t>
      </w:r>
      <w:r w:rsidRPr="009B4548">
        <w:rPr>
          <w:rFonts w:ascii="宋体" w:eastAsia="PMingLiU" w:hAnsi="宋体"/>
          <w:bCs/>
          <w:sz w:val="28"/>
          <w:szCs w:val="28"/>
          <w:lang w:eastAsia="zh-TW"/>
        </w:rPr>
        <w:t>(</w:t>
      </w:r>
      <w:r w:rsidRPr="009B4548">
        <w:rPr>
          <w:rFonts w:ascii="Times New Roman" w:eastAsia="PMingLiU" w:hint="eastAsia"/>
          <w:bCs/>
          <w:sz w:val="28"/>
          <w:szCs w:val="28"/>
          <w:lang w:eastAsia="zh-TW"/>
        </w:rPr>
        <w:t>每小題</w:t>
      </w:r>
      <w:r w:rsidRPr="009B4548">
        <w:rPr>
          <w:rFonts w:ascii="Times New Roman" w:eastAsia="PMingLiU" w:hAnsi="Times New Roman"/>
          <w:bCs/>
          <w:sz w:val="28"/>
          <w:szCs w:val="28"/>
          <w:lang w:eastAsia="zh-TW"/>
        </w:rPr>
        <w:t xml:space="preserve"> 10 </w:t>
      </w:r>
      <w:r w:rsidRPr="009B4548">
        <w:rPr>
          <w:rFonts w:ascii="Times New Roman" w:eastAsia="PMingLiU" w:hint="eastAsia"/>
          <w:bCs/>
          <w:sz w:val="28"/>
          <w:szCs w:val="28"/>
          <w:lang w:eastAsia="zh-TW"/>
        </w:rPr>
        <w:t>分</w:t>
      </w:r>
      <w:r w:rsidRPr="009B4548">
        <w:rPr>
          <w:rFonts w:ascii="Times New Roman" w:eastAsia="PMingLiU" w:hAnsi="Times New Roman"/>
          <w:bCs/>
          <w:sz w:val="28"/>
          <w:szCs w:val="28"/>
          <w:lang w:eastAsia="zh-TW"/>
        </w:rPr>
        <w:t xml:space="preserve">, </w:t>
      </w:r>
      <w:r w:rsidRPr="009B4548">
        <w:rPr>
          <w:rFonts w:ascii="Times New Roman" w:eastAsia="PMingLiU" w:hint="eastAsia"/>
          <w:bCs/>
          <w:sz w:val="28"/>
          <w:szCs w:val="28"/>
          <w:lang w:eastAsia="zh-TW"/>
        </w:rPr>
        <w:t>共</w:t>
      </w:r>
      <w:r w:rsidRPr="009B4548">
        <w:rPr>
          <w:rFonts w:ascii="Times New Roman" w:eastAsia="PMingLiU" w:hAnsi="Times New Roman"/>
          <w:bCs/>
          <w:sz w:val="28"/>
          <w:szCs w:val="28"/>
          <w:lang w:eastAsia="zh-TW"/>
        </w:rPr>
        <w:t>40</w:t>
      </w:r>
      <w:r w:rsidRPr="009B4548">
        <w:rPr>
          <w:rFonts w:ascii="Times New Roman" w:eastAsia="PMingLiU" w:hint="eastAsia"/>
          <w:bCs/>
          <w:sz w:val="28"/>
          <w:szCs w:val="28"/>
          <w:lang w:eastAsia="zh-TW"/>
        </w:rPr>
        <w:t>分</w:t>
      </w:r>
      <w:r w:rsidRPr="009B4548">
        <w:rPr>
          <w:rFonts w:ascii="宋体" w:eastAsia="PMingLiU" w:hAnsi="宋体"/>
          <w:bCs/>
          <w:sz w:val="28"/>
          <w:szCs w:val="28"/>
          <w:lang w:eastAsia="zh-TW"/>
        </w:rPr>
        <w:t>)</w:t>
      </w:r>
    </w:p>
    <w:p w:rsidR="002F1448" w:rsidRDefault="0035373D" w:rsidP="009B4548">
      <w:pPr>
        <w:numPr>
          <w:ilvl w:val="0"/>
          <w:numId w:val="30"/>
        </w:numPr>
        <w:spacing w:afterLines="100" w:line="480" w:lineRule="exact"/>
        <w:jc w:val="left"/>
        <w:rPr>
          <w:rFonts w:ascii="Times New Roman" w:hAnsi="Times New Roman"/>
          <w:sz w:val="24"/>
          <w:szCs w:val="21"/>
        </w:rPr>
      </w:pPr>
      <w:r>
        <w:rPr>
          <w:rFonts w:ascii="Times New Roman"/>
          <w:noProof/>
          <w:sz w:val="24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25240</wp:posOffset>
            </wp:positionH>
            <wp:positionV relativeFrom="paragraph">
              <wp:posOffset>83820</wp:posOffset>
            </wp:positionV>
            <wp:extent cx="1809750" cy="845820"/>
            <wp:effectExtent l="19050" t="0" r="0" b="0"/>
            <wp:wrapTight wrapText="bothSides">
              <wp:wrapPolygon edited="0">
                <wp:start x="-227" y="0"/>
                <wp:lineTo x="-227" y="20919"/>
                <wp:lineTo x="21600" y="20919"/>
                <wp:lineTo x="21600" y="0"/>
                <wp:lineTo x="-227" y="0"/>
              </wp:wrapPolygon>
            </wp:wrapTight>
            <wp:docPr id="421" name="图片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B4548" w:rsidRPr="009B4548">
        <w:rPr>
          <w:rFonts w:ascii="Times New Roman" w:eastAsia="PMingLiU" w:hint="eastAsia"/>
          <w:sz w:val="24"/>
          <w:szCs w:val="21"/>
          <w:lang w:eastAsia="zh-TW"/>
        </w:rPr>
        <w:t>如右圖</w:t>
      </w:r>
      <w:r w:rsidR="009B4548" w:rsidRPr="009B4548">
        <w:rPr>
          <w:rFonts w:ascii="Times New Roman" w:eastAsia="PMingLiU"/>
          <w:sz w:val="24"/>
          <w:szCs w:val="21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szCs w:val="21"/>
          <w:lang w:eastAsia="zh-TW"/>
        </w:rPr>
        <w:t>在平行四邊形</w:t>
      </w:r>
      <w:r w:rsidR="002F1448" w:rsidRPr="002F1448">
        <w:rPr>
          <w:rFonts w:ascii="Times New Roman" w:hAnsi="Times New Roman"/>
          <w:position w:val="-6"/>
          <w:sz w:val="24"/>
          <w:szCs w:val="21"/>
        </w:rPr>
        <w:object w:dxaOrig="720" w:dyaOrig="279">
          <v:shape id="_x0000_i1078" type="#_x0000_t75" style="width:36pt;height:14.2pt" o:ole="">
            <v:imagedata r:id="rId103" o:title=""/>
          </v:shape>
          <o:OLEObject Type="Embed" ProgID="Equation.3" ShapeID="_x0000_i1078" DrawAspect="Content" ObjectID="_1511070483" r:id="rId104"/>
        </w:object>
      </w:r>
      <w:r w:rsidR="009B4548" w:rsidRPr="009B4548">
        <w:rPr>
          <w:rFonts w:ascii="Times New Roman" w:eastAsia="PMingLiU" w:hint="eastAsia"/>
          <w:sz w:val="24"/>
          <w:szCs w:val="21"/>
          <w:lang w:eastAsia="zh-TW"/>
        </w:rPr>
        <w:t>中</w:t>
      </w:r>
      <w:r w:rsidR="009B4548"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, </w:t>
      </w:r>
      <w:r w:rsidR="002F1448" w:rsidRPr="002F1448">
        <w:rPr>
          <w:rFonts w:ascii="Times New Roman" w:hAnsi="Times New Roman"/>
          <w:position w:val="-4"/>
          <w:sz w:val="24"/>
          <w:szCs w:val="21"/>
        </w:rPr>
        <w:object w:dxaOrig="1100" w:dyaOrig="260">
          <v:shape id="_x0000_i1079" type="#_x0000_t75" style="width:55.75pt;height:12.7pt" o:ole="">
            <v:imagedata r:id="rId105" o:title=""/>
          </v:shape>
          <o:OLEObject Type="Embed" ProgID="Equation.3" ShapeID="_x0000_i1079" DrawAspect="Content" ObjectID="_1511070484" r:id="rId106"/>
        </w:object>
      </w:r>
      <w:r w:rsidR="009B4548" w:rsidRPr="009B4548">
        <w:rPr>
          <w:rFonts w:ascii="Times New Roman" w:eastAsia="PMingLiU" w:hint="eastAsia"/>
          <w:sz w:val="24"/>
          <w:szCs w:val="21"/>
          <w:lang w:eastAsia="zh-TW"/>
        </w:rPr>
        <w:t>．點</w:t>
      </w:r>
      <w:r w:rsidR="009B4548" w:rsidRPr="009B4548">
        <w:rPr>
          <w:rFonts w:ascii="Times New Roman" w:eastAsia="PMingLiU"/>
          <w:sz w:val="24"/>
          <w:szCs w:val="21"/>
          <w:lang w:eastAsia="zh-TW"/>
        </w:rPr>
        <w:t xml:space="preserve"> </w:t>
      </w:r>
      <w:r w:rsidR="002F1448" w:rsidRPr="002F1448">
        <w:rPr>
          <w:rFonts w:ascii="Times New Roman" w:hAnsi="Times New Roman"/>
          <w:position w:val="-6"/>
          <w:sz w:val="24"/>
          <w:szCs w:val="21"/>
        </w:rPr>
        <w:object w:dxaOrig="240" w:dyaOrig="279">
          <v:shape id="_x0000_i1080" type="#_x0000_t75" style="width:11.65pt;height:14.2pt" o:ole="">
            <v:imagedata r:id="rId107" o:title=""/>
          </v:shape>
          <o:OLEObject Type="Embed" ProgID="Equation.3" ShapeID="_x0000_i1080" DrawAspect="Content" ObjectID="_1511070485" r:id="rId108"/>
        </w:object>
      </w:r>
      <w:r w:rsidR="009B4548" w:rsidRPr="009B4548">
        <w:rPr>
          <w:rFonts w:ascii="Times New Roman" w:eastAsia="PMingLiU" w:hint="eastAsia"/>
          <w:sz w:val="24"/>
          <w:szCs w:val="21"/>
          <w:lang w:eastAsia="zh-TW"/>
        </w:rPr>
        <w:t>為平行四邊形內一點</w:t>
      </w:r>
      <w:r w:rsidR="009B4548"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szCs w:val="21"/>
          <w:lang w:eastAsia="zh-TW"/>
        </w:rPr>
        <w:t>它到直線</w:t>
      </w:r>
      <w:r w:rsidR="002F1448" w:rsidRPr="002F1448">
        <w:rPr>
          <w:rFonts w:ascii="Times New Roman" w:hAnsi="Times New Roman"/>
          <w:position w:val="-4"/>
          <w:sz w:val="24"/>
          <w:szCs w:val="21"/>
        </w:rPr>
        <w:object w:dxaOrig="400" w:dyaOrig="260">
          <v:shape id="_x0000_i1081" type="#_x0000_t75" style="width:19.75pt;height:12.7pt" o:ole="">
            <v:imagedata r:id="rId109" o:title=""/>
          </v:shape>
          <o:OLEObject Type="Embed" ProgID="Equation.3" ShapeID="_x0000_i1081" DrawAspect="Content" ObjectID="_1511070486" r:id="rId110"/>
        </w:object>
      </w:r>
      <w:r w:rsidR="009B4548"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, </w:t>
      </w:r>
      <w:r w:rsidR="002F1448" w:rsidRPr="002F1448">
        <w:rPr>
          <w:rFonts w:ascii="Times New Roman" w:hAnsi="Times New Roman"/>
          <w:position w:val="-6"/>
          <w:sz w:val="24"/>
          <w:szCs w:val="21"/>
        </w:rPr>
        <w:object w:dxaOrig="400" w:dyaOrig="279">
          <v:shape id="_x0000_i1082" type="#_x0000_t75" style="width:19.75pt;height:14.2pt" o:ole="">
            <v:imagedata r:id="rId111" o:title=""/>
          </v:shape>
          <o:OLEObject Type="Embed" ProgID="Equation.3" ShapeID="_x0000_i1082" DrawAspect="Content" ObjectID="_1511070487" r:id="rId112"/>
        </w:object>
      </w:r>
      <w:r w:rsidR="009B4548"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, </w:t>
      </w:r>
      <w:r w:rsidR="002F1448" w:rsidRPr="002F1448">
        <w:rPr>
          <w:rFonts w:ascii="Times New Roman" w:hAnsi="Times New Roman"/>
          <w:position w:val="-6"/>
          <w:sz w:val="24"/>
          <w:szCs w:val="21"/>
        </w:rPr>
        <w:object w:dxaOrig="400" w:dyaOrig="279">
          <v:shape id="_x0000_i1083" type="#_x0000_t75" style="width:19.75pt;height:14.2pt" o:ole="">
            <v:imagedata r:id="rId113" o:title=""/>
          </v:shape>
          <o:OLEObject Type="Embed" ProgID="Equation.3" ShapeID="_x0000_i1083" DrawAspect="Content" ObjectID="_1511070488" r:id="rId114"/>
        </w:object>
      </w:r>
      <w:r w:rsidR="009B4548" w:rsidRPr="009B4548">
        <w:rPr>
          <w:rFonts w:ascii="Times New Roman" w:eastAsia="PMingLiU" w:hint="eastAsia"/>
          <w:sz w:val="24"/>
          <w:szCs w:val="21"/>
          <w:lang w:eastAsia="zh-TW"/>
        </w:rPr>
        <w:t>的距離分別為</w:t>
      </w:r>
      <w:r w:rsidR="009B4548" w:rsidRPr="009B4548">
        <w:rPr>
          <w:rFonts w:ascii="Times New Roman" w:eastAsia="PMingLiU" w:hAnsi="Times New Roman"/>
          <w:i/>
          <w:sz w:val="24"/>
          <w:szCs w:val="21"/>
          <w:lang w:eastAsia="zh-TW"/>
        </w:rPr>
        <w:t>a</w:t>
      </w:r>
      <w:r w:rsidR="009B4548"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, </w:t>
      </w:r>
      <w:r w:rsidR="009B4548" w:rsidRPr="009B4548">
        <w:rPr>
          <w:rFonts w:ascii="Times New Roman" w:eastAsia="PMingLiU" w:hAnsi="Times New Roman"/>
          <w:i/>
          <w:sz w:val="24"/>
          <w:szCs w:val="21"/>
          <w:lang w:eastAsia="zh-TW"/>
        </w:rPr>
        <w:t>b</w:t>
      </w:r>
      <w:r w:rsidR="009B4548"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, </w:t>
      </w:r>
      <w:r w:rsidR="009B4548" w:rsidRPr="009B4548">
        <w:rPr>
          <w:rFonts w:ascii="Times New Roman" w:eastAsia="PMingLiU" w:hAnsi="Times New Roman"/>
          <w:i/>
          <w:sz w:val="24"/>
          <w:szCs w:val="21"/>
          <w:lang w:eastAsia="zh-TW"/>
        </w:rPr>
        <w:t>c</w:t>
      </w:r>
      <w:r w:rsidR="009B4548"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szCs w:val="21"/>
          <w:lang w:eastAsia="zh-TW"/>
        </w:rPr>
        <w:t>且它到</w:t>
      </w:r>
      <w:r w:rsidR="002F1448" w:rsidRPr="002F1448">
        <w:rPr>
          <w:rFonts w:ascii="Times New Roman" w:hAnsi="Times New Roman"/>
          <w:position w:val="-4"/>
          <w:sz w:val="24"/>
          <w:szCs w:val="21"/>
        </w:rPr>
        <w:object w:dxaOrig="420" w:dyaOrig="260">
          <v:shape id="_x0000_i1084" type="#_x0000_t75" style="width:20.8pt;height:12.7pt" o:ole="">
            <v:imagedata r:id="rId115" o:title=""/>
          </v:shape>
          <o:OLEObject Type="Embed" ProgID="Equation.3" ShapeID="_x0000_i1084" DrawAspect="Content" ObjectID="_1511070489" r:id="rId116"/>
        </w:object>
      </w:r>
      <w:r w:rsidR="009B4548" w:rsidRPr="009B4548">
        <w:rPr>
          <w:rFonts w:ascii="Times New Roman" w:eastAsia="PMingLiU" w:hint="eastAsia"/>
          <w:sz w:val="24"/>
          <w:szCs w:val="21"/>
          <w:lang w:eastAsia="zh-TW"/>
        </w:rPr>
        <w:t>和</w:t>
      </w:r>
      <w:r w:rsidR="002F1448" w:rsidRPr="002F1448">
        <w:rPr>
          <w:rFonts w:ascii="Times New Roman" w:hAnsi="Times New Roman"/>
          <w:position w:val="-6"/>
          <w:sz w:val="24"/>
          <w:szCs w:val="21"/>
        </w:rPr>
        <w:object w:dxaOrig="400" w:dyaOrig="279">
          <v:shape id="_x0000_i1085" type="#_x0000_t75" style="width:19.75pt;height:14.2pt" o:ole="">
            <v:imagedata r:id="rId117" o:title=""/>
          </v:shape>
          <o:OLEObject Type="Embed" ProgID="Equation.3" ShapeID="_x0000_i1085" DrawAspect="Content" ObjectID="_1511070490" r:id="rId118"/>
        </w:object>
      </w:r>
      <w:r w:rsidR="009B4548" w:rsidRPr="009B4548">
        <w:rPr>
          <w:rFonts w:ascii="Times New Roman" w:eastAsia="PMingLiU" w:hint="eastAsia"/>
          <w:sz w:val="24"/>
          <w:szCs w:val="21"/>
          <w:lang w:eastAsia="zh-TW"/>
        </w:rPr>
        <w:t>的距離相等</w:t>
      </w:r>
      <w:r w:rsidR="009B4548" w:rsidRPr="009B4548">
        <w:rPr>
          <w:rFonts w:ascii="Times New Roman" w:eastAsia="PMingLiU" w:hAnsi="Times New Roman"/>
          <w:sz w:val="24"/>
          <w:szCs w:val="21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szCs w:val="21"/>
          <w:lang w:eastAsia="zh-TW"/>
        </w:rPr>
        <w:t>則</w:t>
      </w:r>
      <w:r w:rsidR="00B67B73" w:rsidRPr="002F1448">
        <w:rPr>
          <w:rFonts w:ascii="Times New Roman" w:hAnsi="Times New Roman"/>
          <w:position w:val="-6"/>
          <w:sz w:val="24"/>
          <w:szCs w:val="21"/>
        </w:rPr>
        <w:object w:dxaOrig="1180" w:dyaOrig="279">
          <v:shape id="_x0000_i1086" type="#_x0000_t75" style="width:61.35pt;height:14.2pt;mso-position-horizontal:absolute;mso-position-vertical:absolute" o:ole="">
            <v:imagedata r:id="rId119" o:title=""/>
            <o:lock v:ext="edit" aspectratio="f"/>
          </v:shape>
          <o:OLEObject Type="Embed" ProgID="Equation.DSMT4" ShapeID="_x0000_i1086" DrawAspect="Content" ObjectID="_1511070491" r:id="rId120"/>
        </w:object>
      </w:r>
      <w:r w:rsidR="009B4548" w:rsidRPr="009B4548">
        <w:rPr>
          <w:rFonts w:ascii="Times New Roman" w:eastAsia="PMingLiU" w:hAnsi="Times New Roman"/>
          <w:sz w:val="24"/>
          <w:u w:val="single"/>
          <w:lang w:eastAsia="zh-TW"/>
        </w:rPr>
        <w:t xml:space="preserve">        </w:t>
      </w:r>
      <w:r w:rsidR="009B4548" w:rsidRPr="009B4548">
        <w:rPr>
          <w:rFonts w:ascii="Times New Roman" w:eastAsia="PMingLiU" w:hAnsi="Times New Roman"/>
          <w:sz w:val="24"/>
          <w:szCs w:val="21"/>
          <w:lang w:eastAsia="zh-TW"/>
        </w:rPr>
        <w:t>.</w:t>
      </w:r>
    </w:p>
    <w:p w:rsidR="009A4442" w:rsidRPr="009A4442" w:rsidRDefault="009A4442" w:rsidP="009B4548">
      <w:pPr>
        <w:numPr>
          <w:ilvl w:val="0"/>
          <w:numId w:val="30"/>
        </w:numPr>
        <w:spacing w:beforeLines="50" w:afterLines="100" w:line="480" w:lineRule="exact"/>
        <w:textAlignment w:val="center"/>
        <w:rPr>
          <w:rFonts w:ascii="Times New Roman" w:hAnsi="Times New Roman"/>
          <w:sz w:val="24"/>
        </w:rPr>
      </w:pPr>
      <w:r>
        <w:rPr>
          <w:rFonts w:ascii="Times New Roman" w:hint="eastAsia"/>
          <w:noProof/>
          <w:sz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80460</wp:posOffset>
            </wp:positionH>
            <wp:positionV relativeFrom="paragraph">
              <wp:posOffset>1379220</wp:posOffset>
            </wp:positionV>
            <wp:extent cx="1756410" cy="906780"/>
            <wp:effectExtent l="19050" t="0" r="0" b="0"/>
            <wp:wrapTight wrapText="bothSides">
              <wp:wrapPolygon edited="0">
                <wp:start x="-234" y="0"/>
                <wp:lineTo x="-234" y="21328"/>
                <wp:lineTo x="21553" y="21328"/>
                <wp:lineTo x="21553" y="0"/>
                <wp:lineTo x="-234" y="0"/>
              </wp:wrapPolygon>
            </wp:wrapTight>
            <wp:docPr id="1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410" cy="906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int="eastAsia"/>
          <w:noProof/>
          <w:sz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916680</wp:posOffset>
            </wp:positionH>
            <wp:positionV relativeFrom="paragraph">
              <wp:posOffset>190500</wp:posOffset>
            </wp:positionV>
            <wp:extent cx="1451610" cy="533400"/>
            <wp:effectExtent l="19050" t="0" r="0" b="0"/>
            <wp:wrapTight wrapText="bothSides">
              <wp:wrapPolygon edited="0">
                <wp:start x="-283" y="0"/>
                <wp:lineTo x="-283" y="20829"/>
                <wp:lineTo x="21543" y="20829"/>
                <wp:lineTo x="21543" y="0"/>
                <wp:lineTo x="-283" y="0"/>
              </wp:wrapPolygon>
            </wp:wrapTight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161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B4548" w:rsidRPr="009B4548">
        <w:rPr>
          <w:rFonts w:ascii="Times New Roman" w:eastAsia="PMingLiU" w:hint="eastAsia"/>
          <w:sz w:val="24"/>
          <w:lang w:eastAsia="zh-TW"/>
        </w:rPr>
        <w:t>如右圖所示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韓梅家的左右兩側各擺了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>3</w:t>
      </w:r>
      <w:r w:rsidR="009B4548" w:rsidRPr="009B4548">
        <w:rPr>
          <w:rFonts w:ascii="Times New Roman" w:eastAsia="PMingLiU" w:hint="eastAsia"/>
          <w:sz w:val="24"/>
          <w:lang w:eastAsia="zh-TW"/>
        </w:rPr>
        <w:t>盆花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. </w:t>
      </w:r>
      <w:r w:rsidR="009B4548" w:rsidRPr="009B4548">
        <w:rPr>
          <w:rFonts w:ascii="Times New Roman" w:eastAsia="PMingLiU" w:hint="eastAsia"/>
          <w:sz w:val="24"/>
          <w:lang w:eastAsia="zh-TW"/>
        </w:rPr>
        <w:t>韓梅每次按照以下規則往家中搬一盆花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: </w:t>
      </w:r>
      <w:r w:rsidR="009B4548" w:rsidRPr="009B4548">
        <w:rPr>
          <w:rFonts w:ascii="Times New Roman" w:eastAsia="PMingLiU" w:hint="eastAsia"/>
          <w:sz w:val="24"/>
          <w:lang w:eastAsia="zh-TW"/>
        </w:rPr>
        <w:t>先選擇左側還是右側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然後搬該側離家最近的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. </w:t>
      </w:r>
      <w:r w:rsidR="009B4548" w:rsidRPr="009B4548">
        <w:rPr>
          <w:rFonts w:ascii="Times New Roman" w:eastAsia="PMingLiU" w:hint="eastAsia"/>
          <w:sz w:val="24"/>
          <w:lang w:eastAsia="zh-TW"/>
        </w:rPr>
        <w:t>要把所有的花搬到家裡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9B4548" w:rsidRPr="009B4548">
        <w:rPr>
          <w:rFonts w:ascii="Times New Roman" w:eastAsia="PMingLiU" w:hint="eastAsia"/>
          <w:sz w:val="24"/>
          <w:lang w:eastAsia="zh-TW"/>
        </w:rPr>
        <w:t>共有</w:t>
      </w:r>
      <w:r w:rsidR="009B4548" w:rsidRPr="009B4548">
        <w:rPr>
          <w:rFonts w:ascii="Times New Roman" w:eastAsia="PMingLiU" w:hAnsi="Times New Roman"/>
          <w:sz w:val="24"/>
          <w:u w:val="single"/>
          <w:lang w:eastAsia="zh-TW"/>
        </w:rPr>
        <w:t xml:space="preserve">        </w:t>
      </w:r>
      <w:r w:rsidR="009B4548" w:rsidRPr="009B4548">
        <w:rPr>
          <w:rFonts w:ascii="Times New Roman" w:eastAsia="PMingLiU" w:hint="eastAsia"/>
          <w:sz w:val="24"/>
          <w:lang w:eastAsia="zh-TW"/>
        </w:rPr>
        <w:t>種不同的搬花順序</w:t>
      </w:r>
      <w:r w:rsidR="009B4548" w:rsidRPr="009B4548">
        <w:rPr>
          <w:rFonts w:ascii="Times New Roman" w:eastAsia="PMingLiU" w:hAnsi="Times New Roman"/>
          <w:sz w:val="24"/>
          <w:lang w:eastAsia="zh-TW"/>
        </w:rPr>
        <w:t>.</w:t>
      </w:r>
      <w:r w:rsidRPr="006439C9">
        <w:rPr>
          <w:rFonts w:ascii="Times New Roman" w:hAnsi="Times New Roman" w:hint="eastAsia"/>
          <w:sz w:val="24"/>
        </w:rPr>
        <w:t xml:space="preserve"> </w:t>
      </w:r>
    </w:p>
    <w:p w:rsidR="0058350E" w:rsidRPr="000C27D8" w:rsidRDefault="009B4548" w:rsidP="009B4548">
      <w:pPr>
        <w:numPr>
          <w:ilvl w:val="0"/>
          <w:numId w:val="30"/>
        </w:numPr>
        <w:spacing w:afterLines="100" w:line="480" w:lineRule="exact"/>
        <w:rPr>
          <w:rFonts w:ascii="Times New Roman" w:hAnsi="Times New Roman"/>
          <w:sz w:val="24"/>
        </w:rPr>
      </w:pPr>
      <w:r w:rsidRPr="009B4548">
        <w:rPr>
          <w:rFonts w:ascii="Times New Roman" w:eastAsia="PMingLiU" w:hint="eastAsia"/>
          <w:sz w:val="24"/>
          <w:lang w:eastAsia="zh-TW"/>
        </w:rPr>
        <w:t>如右圖</w: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Pr="009B4548">
        <w:rPr>
          <w:rFonts w:ascii="Times New Roman" w:eastAsia="PMingLiU" w:hint="eastAsia"/>
          <w:sz w:val="24"/>
          <w:lang w:eastAsia="zh-TW"/>
        </w:rPr>
        <w:t>在等腰梯形</w:t>
      </w:r>
      <w:r w:rsidRPr="009B4548">
        <w:rPr>
          <w:rFonts w:ascii="Times New Roman" w:eastAsia="PMingLiU" w:hAnsi="Times New Roman"/>
          <w:i/>
          <w:sz w:val="24"/>
          <w:lang w:eastAsia="zh-TW"/>
        </w:rPr>
        <w:t>ABCD</w:t>
      </w:r>
      <w:r w:rsidRPr="009B4548">
        <w:rPr>
          <w:rFonts w:ascii="Times New Roman" w:eastAsia="PMingLiU" w:hint="eastAsia"/>
          <w:sz w:val="24"/>
          <w:lang w:eastAsia="zh-TW"/>
        </w:rPr>
        <w:t>中</w: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CF7AAD" w:rsidRPr="00CF7AAD">
        <w:rPr>
          <w:rFonts w:ascii="Times New Roman" w:hAnsi="Times New Roman"/>
          <w:position w:val="-6"/>
          <w:sz w:val="24"/>
        </w:rPr>
        <w:object w:dxaOrig="940" w:dyaOrig="279">
          <v:shape id="_x0000_i1087" type="#_x0000_t75" style="width:46.65pt;height:14.2pt" o:ole="">
            <v:imagedata r:id="rId123" o:title=""/>
          </v:shape>
          <o:OLEObject Type="Embed" ProgID="Equation.3" ShapeID="_x0000_i1087" DrawAspect="Content" ObjectID="_1511070492" r:id="rId124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CF7AAD" w:rsidRPr="00CF7AAD">
        <w:rPr>
          <w:rFonts w:ascii="Times New Roman" w:hAnsi="Times New Roman"/>
          <w:position w:val="-6"/>
          <w:sz w:val="24"/>
        </w:rPr>
        <w:object w:dxaOrig="760" w:dyaOrig="279">
          <v:shape id="_x0000_i1088" type="#_x0000_t75" style="width:38.55pt;height:14.2pt" o:ole="">
            <v:imagedata r:id="rId125" o:title=""/>
          </v:shape>
          <o:OLEObject Type="Embed" ProgID="Equation.3" ShapeID="_x0000_i1088" DrawAspect="Content" ObjectID="_1511070493" r:id="rId126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CF7AAD" w:rsidRPr="00CF7AAD">
        <w:rPr>
          <w:rFonts w:ascii="Times New Roman" w:hAnsi="Times New Roman"/>
          <w:position w:val="-6"/>
          <w:sz w:val="24"/>
        </w:rPr>
        <w:object w:dxaOrig="880" w:dyaOrig="279">
          <v:shape id="_x0000_i1089" type="#_x0000_t75" style="width:44.1pt;height:14.2pt" o:ole="">
            <v:imagedata r:id="rId127" o:title=""/>
          </v:shape>
          <o:OLEObject Type="Embed" ProgID="Equation.3" ShapeID="_x0000_i1089" DrawAspect="Content" ObjectID="_1511070494" r:id="rId128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CF7AAD" w:rsidRPr="00CF7AAD">
        <w:rPr>
          <w:rFonts w:ascii="Times New Roman" w:hAnsi="Times New Roman"/>
          <w:position w:val="-6"/>
          <w:sz w:val="24"/>
        </w:rPr>
        <w:object w:dxaOrig="1320" w:dyaOrig="279">
          <v:shape id="_x0000_i1090" type="#_x0000_t75" style="width:66.4pt;height:14.2pt" o:ole="">
            <v:imagedata r:id="rId129" o:title=""/>
          </v:shape>
          <o:OLEObject Type="Embed" ProgID="Equation.3" ShapeID="_x0000_i1090" DrawAspect="Content" ObjectID="_1511070495" r:id="rId130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="00B67B73" w:rsidRPr="00CF7AAD">
        <w:rPr>
          <w:rFonts w:ascii="Times New Roman" w:hAnsi="Times New Roman"/>
          <w:position w:val="-6"/>
          <w:sz w:val="24"/>
        </w:rPr>
        <w:object w:dxaOrig="940" w:dyaOrig="279">
          <v:shape id="_x0000_i1091" type="#_x0000_t75" style="width:47.65pt;height:14.2pt" o:ole="">
            <v:imagedata r:id="rId131" o:title=""/>
          </v:shape>
          <o:OLEObject Type="Embed" ProgID="Equation.DSMT4" ShapeID="_x0000_i1091" DrawAspect="Content" ObjectID="_1511070496" r:id="rId132"/>
        </w:objec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Pr="009B4548">
        <w:rPr>
          <w:rFonts w:ascii="Times New Roman" w:eastAsia="PMingLiU" w:hint="eastAsia"/>
          <w:sz w:val="24"/>
          <w:lang w:eastAsia="zh-TW"/>
        </w:rPr>
        <w:t>則</w:t>
      </w:r>
      <w:r w:rsidR="00CF7AAD" w:rsidRPr="00CF7AAD">
        <w:rPr>
          <w:rFonts w:ascii="Times New Roman" w:hAnsi="Times New Roman"/>
          <w:position w:val="-4"/>
          <w:sz w:val="24"/>
        </w:rPr>
        <w:object w:dxaOrig="720" w:dyaOrig="300">
          <v:shape id="_x0000_i1092" type="#_x0000_t75" style="width:36pt;height:15.2pt" o:ole="">
            <v:imagedata r:id="rId133" o:title=""/>
          </v:shape>
          <o:OLEObject Type="Embed" ProgID="Equation.3" ShapeID="_x0000_i1092" DrawAspect="Content" ObjectID="_1511070497" r:id="rId134"/>
        </w:object>
      </w:r>
      <w:r w:rsidRPr="009B4548">
        <w:rPr>
          <w:rFonts w:ascii="Times New Roman" w:eastAsia="PMingLiU" w:hAnsi="Times New Roman"/>
          <w:sz w:val="24"/>
          <w:u w:val="single"/>
          <w:lang w:eastAsia="zh-TW"/>
        </w:rPr>
        <w:t xml:space="preserve">        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.</w:t>
      </w:r>
    </w:p>
    <w:p w:rsidR="00B63B91" w:rsidRPr="009A4442" w:rsidRDefault="009B4548" w:rsidP="009B4548">
      <w:pPr>
        <w:numPr>
          <w:ilvl w:val="0"/>
          <w:numId w:val="30"/>
        </w:numPr>
        <w:spacing w:afterLines="150" w:line="480" w:lineRule="exact"/>
        <w:rPr>
          <w:rFonts w:ascii="Times New Roman" w:hAnsi="Times New Roman"/>
          <w:sz w:val="24"/>
        </w:rPr>
      </w:pPr>
      <w:r w:rsidRPr="009B4548">
        <w:rPr>
          <w:rFonts w:ascii="Times New Roman" w:eastAsia="PMingLiU" w:hint="eastAsia"/>
          <w:sz w:val="24"/>
          <w:lang w:eastAsia="zh-TW"/>
        </w:rPr>
        <w:t>已知四位數</w:t>
      </w:r>
      <w:r w:rsidRPr="009B4548">
        <w:rPr>
          <w:rFonts w:ascii="Times New Roman" w:eastAsia="PMingLiU"/>
          <w:i/>
          <w:sz w:val="24"/>
          <w:lang w:eastAsia="zh-TW"/>
        </w:rPr>
        <w:t>x</w:t>
      </w:r>
      <w:r w:rsidRPr="009B4548">
        <w:rPr>
          <w:rFonts w:ascii="Times New Roman" w:eastAsia="PMingLiU" w:hint="eastAsia"/>
          <w:sz w:val="24"/>
          <w:lang w:eastAsia="zh-TW"/>
        </w:rPr>
        <w:t>是完全平方數</w: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Pr="009B4548">
        <w:rPr>
          <w:rFonts w:ascii="Times New Roman" w:eastAsia="PMingLiU" w:hint="eastAsia"/>
          <w:sz w:val="24"/>
          <w:lang w:eastAsia="zh-TW"/>
        </w:rPr>
        <w:t>將其</w:t>
      </w:r>
      <w:r w:rsidRPr="009B4548">
        <w:rPr>
          <w:rFonts w:ascii="Times New Roman" w:eastAsia="PMingLiU" w:hAnsi="Times New Roman"/>
          <w:sz w:val="24"/>
          <w:lang w:eastAsia="zh-TW"/>
        </w:rPr>
        <w:t>4</w:t>
      </w:r>
      <w:r w:rsidRPr="009B4548">
        <w:rPr>
          <w:rFonts w:ascii="Times New Roman" w:eastAsia="PMingLiU" w:hint="eastAsia"/>
          <w:sz w:val="24"/>
          <w:lang w:eastAsia="zh-TW"/>
        </w:rPr>
        <w:t>個數字各加</w:t>
      </w:r>
      <w:r w:rsidRPr="009B4548">
        <w:rPr>
          <w:rFonts w:ascii="Times New Roman" w:eastAsia="PMingLiU" w:hAnsi="Times New Roman"/>
          <w:sz w:val="24"/>
          <w:lang w:eastAsia="zh-TW"/>
        </w:rPr>
        <w:t>1</w:t>
      </w:r>
      <w:r w:rsidRPr="009B4548">
        <w:rPr>
          <w:rFonts w:ascii="Times New Roman" w:eastAsia="PMingLiU" w:hAnsi="Times New Roman" w:hint="eastAsia"/>
          <w:sz w:val="24"/>
          <w:lang w:eastAsia="zh-TW"/>
        </w:rPr>
        <w:t>後</w:t>
      </w:r>
      <w:r w:rsidRPr="009B4548">
        <w:rPr>
          <w:rFonts w:ascii="Times New Roman" w:eastAsia="PMingLiU" w:hint="eastAsia"/>
          <w:sz w:val="24"/>
          <w:lang w:eastAsia="zh-TW"/>
        </w:rPr>
        <w:t>得到的四位數仍然是完全平方數</w:t>
      </w:r>
      <w:r w:rsidRPr="009B4548">
        <w:rPr>
          <w:rFonts w:ascii="Times New Roman" w:eastAsia="PMingLiU" w:hAnsi="Times New Roman"/>
          <w:sz w:val="24"/>
          <w:lang w:eastAsia="zh-TW"/>
        </w:rPr>
        <w:t xml:space="preserve">, </w:t>
      </w:r>
      <w:r w:rsidRPr="009B4548">
        <w:rPr>
          <w:rFonts w:ascii="Times New Roman" w:eastAsia="PMingLiU" w:hint="eastAsia"/>
          <w:sz w:val="24"/>
          <w:lang w:eastAsia="zh-TW"/>
        </w:rPr>
        <w:t>則</w:t>
      </w:r>
      <w:r w:rsidRPr="009B4548">
        <w:rPr>
          <w:rFonts w:ascii="Times New Roman" w:eastAsia="PMingLiU"/>
          <w:i/>
          <w:sz w:val="24"/>
          <w:lang w:eastAsia="zh-TW"/>
        </w:rPr>
        <w:t xml:space="preserve"> </w:t>
      </w:r>
      <w:r w:rsidR="009A4442" w:rsidRPr="00765E3A">
        <w:rPr>
          <w:rFonts w:ascii="Times New Roman" w:hAnsi="Times New Roman"/>
          <w:position w:val="-6"/>
          <w:sz w:val="24"/>
        </w:rPr>
        <w:object w:dxaOrig="400" w:dyaOrig="220">
          <v:shape id="_x0000_i1093" type="#_x0000_t75" style="width:19.75pt;height:10.65pt" o:ole="">
            <v:imagedata r:id="rId135" o:title=""/>
          </v:shape>
          <o:OLEObject Type="Embed" ProgID="Equation.3" ShapeID="_x0000_i1093" DrawAspect="Content" ObjectID="_1511070498" r:id="rId136"/>
        </w:object>
      </w:r>
      <w:r w:rsidRPr="009B4548">
        <w:rPr>
          <w:rFonts w:ascii="Times New Roman" w:eastAsia="PMingLiU" w:hAnsi="Times New Roman"/>
          <w:sz w:val="24"/>
          <w:u w:val="single"/>
          <w:lang w:eastAsia="zh-TW"/>
        </w:rPr>
        <w:t xml:space="preserve">        </w:t>
      </w:r>
      <w:r w:rsidRPr="009B4548">
        <w:rPr>
          <w:rFonts w:ascii="Times New Roman" w:eastAsia="PMingLiU" w:hAnsi="Times New Roman"/>
          <w:sz w:val="24"/>
          <w:szCs w:val="21"/>
          <w:lang w:eastAsia="zh-TW"/>
        </w:rPr>
        <w:t>.</w:t>
      </w:r>
    </w:p>
    <w:sectPr w:rsidR="00B63B91" w:rsidRPr="009A4442" w:rsidSect="007F0C3B">
      <w:pgSz w:w="11906" w:h="16838"/>
      <w:pgMar w:top="1440" w:right="1985" w:bottom="1440" w:left="1134" w:header="851" w:footer="992" w:gutter="0"/>
      <w:cols w:space="425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5CA8" w:rsidRDefault="00A65CA8" w:rsidP="007E50E1">
      <w:r>
        <w:separator/>
      </w:r>
    </w:p>
  </w:endnote>
  <w:endnote w:type="continuationSeparator" w:id="1">
    <w:p w:rsidR="00A65CA8" w:rsidRDefault="00A65CA8" w:rsidP="007E50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5CA8" w:rsidRDefault="00A65CA8" w:rsidP="007E50E1">
      <w:r>
        <w:separator/>
      </w:r>
    </w:p>
  </w:footnote>
  <w:footnote w:type="continuationSeparator" w:id="1">
    <w:p w:rsidR="00A65CA8" w:rsidRDefault="00A65CA8" w:rsidP="007E50E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776A" w:rsidRPr="00FA776A" w:rsidRDefault="009B4548" w:rsidP="00FA776A">
    <w:pPr>
      <w:jc w:val="left"/>
    </w:pPr>
    <w:r w:rsidRPr="009B4548">
      <w:rPr>
        <w:rFonts w:eastAsia="PMingLiU" w:hint="eastAsia"/>
        <w:lang w:eastAsia="zh-TW"/>
      </w:rPr>
      <w:t>第二十一屆華羅庚金杯少年數學邀請賽初賽試卷（初一組）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8426E"/>
    <w:multiLevelType w:val="multilevel"/>
    <w:tmpl w:val="23EB2D37"/>
    <w:lvl w:ilvl="0">
      <w:start w:val="1"/>
      <w:numFmt w:val="decimal"/>
      <w:lvlText w:val="%1."/>
      <w:lvlJc w:val="left"/>
      <w:pPr>
        <w:ind w:left="420" w:hanging="420"/>
      </w:pPr>
      <w:rPr>
        <w:b w:val="0"/>
        <w:color w:val="auto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6D3B48"/>
    <w:multiLevelType w:val="multilevel"/>
    <w:tmpl w:val="066D3B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BBC5E99"/>
    <w:multiLevelType w:val="hybridMultilevel"/>
    <w:tmpl w:val="CADC0670"/>
    <w:lvl w:ilvl="0" w:tplc="0AD4D668">
      <w:start w:val="10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EB15C85"/>
    <w:multiLevelType w:val="hybridMultilevel"/>
    <w:tmpl w:val="3E581C6E"/>
    <w:lvl w:ilvl="0" w:tplc="6AD0322C">
      <w:start w:val="3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1BB7908"/>
    <w:multiLevelType w:val="hybridMultilevel"/>
    <w:tmpl w:val="6EF88C58"/>
    <w:lvl w:ilvl="0" w:tplc="EEBC225A">
      <w:start w:val="5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27B3321"/>
    <w:multiLevelType w:val="hybridMultilevel"/>
    <w:tmpl w:val="AC06FB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2B96A796">
      <w:start w:val="9"/>
      <w:numFmt w:val="decimal"/>
      <w:lvlText w:val="%4."/>
      <w:lvlJc w:val="left"/>
      <w:pPr>
        <w:ind w:left="1680" w:hanging="42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8831076"/>
    <w:multiLevelType w:val="hybridMultilevel"/>
    <w:tmpl w:val="67A0C014"/>
    <w:lvl w:ilvl="0" w:tplc="4C6C4532">
      <w:start w:val="4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A7F36DE"/>
    <w:multiLevelType w:val="hybridMultilevel"/>
    <w:tmpl w:val="2C68EC9A"/>
    <w:lvl w:ilvl="0" w:tplc="129E798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C0C1EEB"/>
    <w:multiLevelType w:val="hybridMultilevel"/>
    <w:tmpl w:val="B41E6AE0"/>
    <w:lvl w:ilvl="0" w:tplc="C6263618">
      <w:start w:val="10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0E65EEE"/>
    <w:multiLevelType w:val="hybridMultilevel"/>
    <w:tmpl w:val="718220BE"/>
    <w:lvl w:ilvl="0" w:tplc="A4F6FE9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30C3758"/>
    <w:multiLevelType w:val="hybridMultilevel"/>
    <w:tmpl w:val="D40A2A20"/>
    <w:lvl w:ilvl="0" w:tplc="02B88956">
      <w:start w:val="1"/>
      <w:numFmt w:val="decimal"/>
      <w:lvlText w:val="%1."/>
      <w:lvlJc w:val="left"/>
      <w:pPr>
        <w:tabs>
          <w:tab w:val="num" w:pos="1382"/>
        </w:tabs>
        <w:ind w:left="1382" w:hanging="420"/>
      </w:pPr>
      <w:rPr>
        <w:rFonts w:hint="eastAsia"/>
        <w:b w:val="0"/>
        <w:i w:val="0"/>
        <w:color w:val="0000FF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3EB2D37"/>
    <w:multiLevelType w:val="multilevel"/>
    <w:tmpl w:val="AF0E38A2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color w:val="auto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4E75BBC"/>
    <w:multiLevelType w:val="hybridMultilevel"/>
    <w:tmpl w:val="AF921ACE"/>
    <w:lvl w:ilvl="0" w:tplc="53266432">
      <w:start w:val="2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b w:val="0"/>
        <w:i w:val="0"/>
        <w:color w:val="00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273723C1"/>
    <w:multiLevelType w:val="hybridMultilevel"/>
    <w:tmpl w:val="65060F1E"/>
    <w:lvl w:ilvl="0" w:tplc="1AB4C9C6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b/>
        <w:i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2747034F"/>
    <w:multiLevelType w:val="multilevel"/>
    <w:tmpl w:val="FA9CFBDE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15">
    <w:nsid w:val="280F0D25"/>
    <w:multiLevelType w:val="hybridMultilevel"/>
    <w:tmpl w:val="BCCA23CE"/>
    <w:lvl w:ilvl="0" w:tplc="E3F6D88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28307188"/>
    <w:multiLevelType w:val="hybridMultilevel"/>
    <w:tmpl w:val="897000E2"/>
    <w:lvl w:ilvl="0" w:tplc="0AD4D668">
      <w:start w:val="10"/>
      <w:numFmt w:val="decimal"/>
      <w:lvlText w:val="%1."/>
      <w:lvlJc w:val="left"/>
      <w:pPr>
        <w:ind w:left="840" w:hanging="42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2C4E76E8"/>
    <w:multiLevelType w:val="hybridMultilevel"/>
    <w:tmpl w:val="85EAC616"/>
    <w:lvl w:ilvl="0" w:tplc="1AB4C9C6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2E2160B7"/>
    <w:multiLevelType w:val="hybridMultilevel"/>
    <w:tmpl w:val="54ACB7E0"/>
    <w:lvl w:ilvl="0" w:tplc="0AD4D668">
      <w:start w:val="10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2E216B36"/>
    <w:multiLevelType w:val="hybridMultilevel"/>
    <w:tmpl w:val="78862A90"/>
    <w:lvl w:ilvl="0" w:tplc="C6263618">
      <w:start w:val="10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2E6222C8"/>
    <w:multiLevelType w:val="multilevel"/>
    <w:tmpl w:val="97FAC33C"/>
    <w:lvl w:ilvl="0">
      <w:start w:val="4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color w:val="auto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1">
    <w:nsid w:val="32DB4666"/>
    <w:multiLevelType w:val="hybridMultilevel"/>
    <w:tmpl w:val="01CE7ADC"/>
    <w:lvl w:ilvl="0" w:tplc="C3540AC8">
      <w:start w:val="10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36395D4E"/>
    <w:multiLevelType w:val="hybridMultilevel"/>
    <w:tmpl w:val="DB5E5E4E"/>
    <w:lvl w:ilvl="0" w:tplc="B2447DAA">
      <w:start w:val="8"/>
      <w:numFmt w:val="decimal"/>
      <w:lvlText w:val="%1."/>
      <w:lvlJc w:val="left"/>
      <w:pPr>
        <w:ind w:left="420" w:hanging="4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EEC29B1"/>
    <w:multiLevelType w:val="hybridMultilevel"/>
    <w:tmpl w:val="62C249B6"/>
    <w:lvl w:ilvl="0" w:tplc="0AD4D668">
      <w:start w:val="10"/>
      <w:numFmt w:val="decimal"/>
      <w:lvlText w:val="%1."/>
      <w:lvlJc w:val="left"/>
      <w:pPr>
        <w:ind w:left="840" w:hanging="42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>
    <w:nsid w:val="3FCE050E"/>
    <w:multiLevelType w:val="hybridMultilevel"/>
    <w:tmpl w:val="E0C224DA"/>
    <w:lvl w:ilvl="0" w:tplc="129E798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41C67802"/>
    <w:multiLevelType w:val="hybridMultilevel"/>
    <w:tmpl w:val="88FA5F38"/>
    <w:lvl w:ilvl="0" w:tplc="C6263618">
      <w:start w:val="10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425167A2"/>
    <w:multiLevelType w:val="hybridMultilevel"/>
    <w:tmpl w:val="64AED366"/>
    <w:lvl w:ilvl="0" w:tplc="4D960CD0">
      <w:start w:val="1"/>
      <w:numFmt w:val="upperLetter"/>
      <w:lvlText w:val="（%1）"/>
      <w:lvlJc w:val="left"/>
      <w:pPr>
        <w:ind w:left="1188" w:hanging="768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>
    <w:nsid w:val="45353A72"/>
    <w:multiLevelType w:val="hybridMultilevel"/>
    <w:tmpl w:val="BAAA835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>
    <w:nsid w:val="4AB411F9"/>
    <w:multiLevelType w:val="hybridMultilevel"/>
    <w:tmpl w:val="305A4A50"/>
    <w:lvl w:ilvl="0" w:tplc="7E8C66A4">
      <w:start w:val="10"/>
      <w:numFmt w:val="bullet"/>
      <w:lvlText w:val="△"/>
      <w:lvlJc w:val="left"/>
      <w:pPr>
        <w:ind w:left="360" w:hanging="360"/>
      </w:pPr>
      <w:rPr>
        <w:rFonts w:ascii="宋体" w:eastAsia="宋体" w:hAnsi="宋体" w:cs="Times New Roman" w:hint="eastAsia"/>
        <w:b w:val="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9">
    <w:nsid w:val="53715AA1"/>
    <w:multiLevelType w:val="hybridMultilevel"/>
    <w:tmpl w:val="4B02EB26"/>
    <w:lvl w:ilvl="0" w:tplc="0AD4D668">
      <w:start w:val="10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5A0115C7"/>
    <w:multiLevelType w:val="hybridMultilevel"/>
    <w:tmpl w:val="44A844AC"/>
    <w:lvl w:ilvl="0" w:tplc="A560CA52">
      <w:start w:val="7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5BFF7F7F"/>
    <w:multiLevelType w:val="multilevel"/>
    <w:tmpl w:val="066D3B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>
    <w:nsid w:val="5CB1397F"/>
    <w:multiLevelType w:val="multilevel"/>
    <w:tmpl w:val="C938FB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33">
    <w:nsid w:val="5D170309"/>
    <w:multiLevelType w:val="hybridMultilevel"/>
    <w:tmpl w:val="19983C8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>
    <w:nsid w:val="5DD31F82"/>
    <w:multiLevelType w:val="hybridMultilevel"/>
    <w:tmpl w:val="EA40554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>
    <w:nsid w:val="5E8566BE"/>
    <w:multiLevelType w:val="hybridMultilevel"/>
    <w:tmpl w:val="C2D8728A"/>
    <w:lvl w:ilvl="0" w:tplc="EEBC225A">
      <w:start w:val="5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>
    <w:nsid w:val="5F785737"/>
    <w:multiLevelType w:val="hybridMultilevel"/>
    <w:tmpl w:val="77E4CCFA"/>
    <w:lvl w:ilvl="0" w:tplc="129E798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>
    <w:nsid w:val="642D64C5"/>
    <w:multiLevelType w:val="hybridMultilevel"/>
    <w:tmpl w:val="943C2528"/>
    <w:lvl w:ilvl="0" w:tplc="5F70C6F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8">
    <w:nsid w:val="6F351B62"/>
    <w:multiLevelType w:val="hybridMultilevel"/>
    <w:tmpl w:val="75141C0E"/>
    <w:lvl w:ilvl="0" w:tplc="A560CA52">
      <w:start w:val="7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>
    <w:nsid w:val="6F543365"/>
    <w:multiLevelType w:val="multilevel"/>
    <w:tmpl w:val="10002E3C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40">
    <w:nsid w:val="70FB1B44"/>
    <w:multiLevelType w:val="hybridMultilevel"/>
    <w:tmpl w:val="6280342A"/>
    <w:lvl w:ilvl="0" w:tplc="C6263618">
      <w:start w:val="10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>
    <w:nsid w:val="71494D43"/>
    <w:multiLevelType w:val="multilevel"/>
    <w:tmpl w:val="066D3B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2">
    <w:nsid w:val="718A0B38"/>
    <w:multiLevelType w:val="hybridMultilevel"/>
    <w:tmpl w:val="2FB6BF7C"/>
    <w:lvl w:ilvl="0" w:tplc="0AD4D668">
      <w:start w:val="10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>
    <w:nsid w:val="76EF0F31"/>
    <w:multiLevelType w:val="hybridMultilevel"/>
    <w:tmpl w:val="206297F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>
    <w:nsid w:val="7B541285"/>
    <w:multiLevelType w:val="multilevel"/>
    <w:tmpl w:val="C938FB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num w:numId="1">
    <w:abstractNumId w:val="9"/>
  </w:num>
  <w:num w:numId="2">
    <w:abstractNumId w:val="10"/>
  </w:num>
  <w:num w:numId="3">
    <w:abstractNumId w:val="36"/>
  </w:num>
  <w:num w:numId="4">
    <w:abstractNumId w:val="24"/>
  </w:num>
  <w:num w:numId="5">
    <w:abstractNumId w:val="11"/>
  </w:num>
  <w:num w:numId="6">
    <w:abstractNumId w:val="7"/>
  </w:num>
  <w:num w:numId="7">
    <w:abstractNumId w:val="15"/>
  </w:num>
  <w:num w:numId="8">
    <w:abstractNumId w:val="37"/>
  </w:num>
  <w:num w:numId="9">
    <w:abstractNumId w:val="5"/>
  </w:num>
  <w:num w:numId="10">
    <w:abstractNumId w:val="0"/>
  </w:num>
  <w:num w:numId="11">
    <w:abstractNumId w:val="28"/>
  </w:num>
  <w:num w:numId="12">
    <w:abstractNumId w:val="27"/>
  </w:num>
  <w:num w:numId="13">
    <w:abstractNumId w:val="3"/>
  </w:num>
  <w:num w:numId="14">
    <w:abstractNumId w:val="20"/>
  </w:num>
  <w:num w:numId="15">
    <w:abstractNumId w:val="43"/>
  </w:num>
  <w:num w:numId="16">
    <w:abstractNumId w:val="34"/>
  </w:num>
  <w:num w:numId="17">
    <w:abstractNumId w:val="4"/>
  </w:num>
  <w:num w:numId="18">
    <w:abstractNumId w:val="35"/>
  </w:num>
  <w:num w:numId="19">
    <w:abstractNumId w:val="1"/>
  </w:num>
  <w:num w:numId="20">
    <w:abstractNumId w:val="31"/>
  </w:num>
  <w:num w:numId="21">
    <w:abstractNumId w:val="41"/>
  </w:num>
  <w:num w:numId="22">
    <w:abstractNumId w:val="32"/>
  </w:num>
  <w:num w:numId="23">
    <w:abstractNumId w:val="44"/>
  </w:num>
  <w:num w:numId="24">
    <w:abstractNumId w:val="14"/>
  </w:num>
  <w:num w:numId="25">
    <w:abstractNumId w:val="39"/>
  </w:num>
  <w:num w:numId="26">
    <w:abstractNumId w:val="6"/>
  </w:num>
  <w:num w:numId="27">
    <w:abstractNumId w:val="22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33"/>
  </w:num>
  <w:num w:numId="30">
    <w:abstractNumId w:val="13"/>
  </w:num>
  <w:num w:numId="31">
    <w:abstractNumId w:val="26"/>
  </w:num>
  <w:num w:numId="32">
    <w:abstractNumId w:val="12"/>
  </w:num>
  <w:num w:numId="33">
    <w:abstractNumId w:val="30"/>
  </w:num>
  <w:num w:numId="34">
    <w:abstractNumId w:val="38"/>
  </w:num>
  <w:num w:numId="35">
    <w:abstractNumId w:val="25"/>
  </w:num>
  <w:num w:numId="36">
    <w:abstractNumId w:val="8"/>
  </w:num>
  <w:num w:numId="37">
    <w:abstractNumId w:val="19"/>
  </w:num>
  <w:num w:numId="38">
    <w:abstractNumId w:val="40"/>
  </w:num>
  <w:num w:numId="39">
    <w:abstractNumId w:val="42"/>
  </w:num>
  <w:num w:numId="40">
    <w:abstractNumId w:val="16"/>
  </w:num>
  <w:num w:numId="41">
    <w:abstractNumId w:val="23"/>
  </w:num>
  <w:num w:numId="42">
    <w:abstractNumId w:val="2"/>
  </w:num>
  <w:num w:numId="43">
    <w:abstractNumId w:val="18"/>
  </w:num>
  <w:num w:numId="44">
    <w:abstractNumId w:val="29"/>
  </w:num>
  <w:num w:numId="45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806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53CEF"/>
    <w:rsid w:val="00000CBF"/>
    <w:rsid w:val="00007268"/>
    <w:rsid w:val="00021470"/>
    <w:rsid w:val="00031D99"/>
    <w:rsid w:val="00033F5B"/>
    <w:rsid w:val="00044856"/>
    <w:rsid w:val="000463D7"/>
    <w:rsid w:val="00046FBB"/>
    <w:rsid w:val="00051AD8"/>
    <w:rsid w:val="000543C7"/>
    <w:rsid w:val="00056BAF"/>
    <w:rsid w:val="00070423"/>
    <w:rsid w:val="0007170F"/>
    <w:rsid w:val="00071B1D"/>
    <w:rsid w:val="00075445"/>
    <w:rsid w:val="00077033"/>
    <w:rsid w:val="0008770C"/>
    <w:rsid w:val="00091073"/>
    <w:rsid w:val="00091BFF"/>
    <w:rsid w:val="000946AD"/>
    <w:rsid w:val="000A451F"/>
    <w:rsid w:val="000A533F"/>
    <w:rsid w:val="000A67B3"/>
    <w:rsid w:val="000A6C55"/>
    <w:rsid w:val="000A7923"/>
    <w:rsid w:val="000A7B87"/>
    <w:rsid w:val="000B2520"/>
    <w:rsid w:val="000C27D8"/>
    <w:rsid w:val="000C47C9"/>
    <w:rsid w:val="000C4EEA"/>
    <w:rsid w:val="000D4B55"/>
    <w:rsid w:val="000D5659"/>
    <w:rsid w:val="000E7059"/>
    <w:rsid w:val="000F29CE"/>
    <w:rsid w:val="00107924"/>
    <w:rsid w:val="00112DAE"/>
    <w:rsid w:val="00115977"/>
    <w:rsid w:val="00120727"/>
    <w:rsid w:val="00124B46"/>
    <w:rsid w:val="001259A4"/>
    <w:rsid w:val="00144CFE"/>
    <w:rsid w:val="0015408F"/>
    <w:rsid w:val="001559A0"/>
    <w:rsid w:val="00161451"/>
    <w:rsid w:val="00163603"/>
    <w:rsid w:val="00164A64"/>
    <w:rsid w:val="0017166E"/>
    <w:rsid w:val="001719C7"/>
    <w:rsid w:val="00173367"/>
    <w:rsid w:val="001764E8"/>
    <w:rsid w:val="00177516"/>
    <w:rsid w:val="00184F51"/>
    <w:rsid w:val="00185DAF"/>
    <w:rsid w:val="00186CBF"/>
    <w:rsid w:val="0019300C"/>
    <w:rsid w:val="00196AC6"/>
    <w:rsid w:val="001A5D49"/>
    <w:rsid w:val="001A6BAA"/>
    <w:rsid w:val="001B69F5"/>
    <w:rsid w:val="001D2F41"/>
    <w:rsid w:val="001D4B8C"/>
    <w:rsid w:val="001F4185"/>
    <w:rsid w:val="001F6FCD"/>
    <w:rsid w:val="00201CFC"/>
    <w:rsid w:val="0020446B"/>
    <w:rsid w:val="00207ACF"/>
    <w:rsid w:val="00220969"/>
    <w:rsid w:val="00226F60"/>
    <w:rsid w:val="002357F0"/>
    <w:rsid w:val="002437CC"/>
    <w:rsid w:val="002526B3"/>
    <w:rsid w:val="00257AD5"/>
    <w:rsid w:val="00261E85"/>
    <w:rsid w:val="00265687"/>
    <w:rsid w:val="00265B2A"/>
    <w:rsid w:val="00266259"/>
    <w:rsid w:val="00276726"/>
    <w:rsid w:val="00294E31"/>
    <w:rsid w:val="00295535"/>
    <w:rsid w:val="0029658E"/>
    <w:rsid w:val="00297748"/>
    <w:rsid w:val="002A4091"/>
    <w:rsid w:val="002A7AD3"/>
    <w:rsid w:val="002B0782"/>
    <w:rsid w:val="002C73A1"/>
    <w:rsid w:val="002D4FB5"/>
    <w:rsid w:val="002D6801"/>
    <w:rsid w:val="002D783A"/>
    <w:rsid w:val="002E0B87"/>
    <w:rsid w:val="002E23AF"/>
    <w:rsid w:val="002F1448"/>
    <w:rsid w:val="002F26FF"/>
    <w:rsid w:val="002F4A7E"/>
    <w:rsid w:val="002F626C"/>
    <w:rsid w:val="00302E56"/>
    <w:rsid w:val="00304DC8"/>
    <w:rsid w:val="003061E6"/>
    <w:rsid w:val="003076C4"/>
    <w:rsid w:val="00310E8F"/>
    <w:rsid w:val="00311639"/>
    <w:rsid w:val="00313628"/>
    <w:rsid w:val="00322971"/>
    <w:rsid w:val="00334014"/>
    <w:rsid w:val="003350F1"/>
    <w:rsid w:val="00340DA6"/>
    <w:rsid w:val="00342012"/>
    <w:rsid w:val="00351530"/>
    <w:rsid w:val="0035373D"/>
    <w:rsid w:val="0035575E"/>
    <w:rsid w:val="00356E99"/>
    <w:rsid w:val="00363070"/>
    <w:rsid w:val="003634BD"/>
    <w:rsid w:val="003644EA"/>
    <w:rsid w:val="00366643"/>
    <w:rsid w:val="00367424"/>
    <w:rsid w:val="00376EB4"/>
    <w:rsid w:val="0038440B"/>
    <w:rsid w:val="003847C0"/>
    <w:rsid w:val="003861F0"/>
    <w:rsid w:val="00387341"/>
    <w:rsid w:val="003913E7"/>
    <w:rsid w:val="0039155B"/>
    <w:rsid w:val="003936CE"/>
    <w:rsid w:val="0039390B"/>
    <w:rsid w:val="003A09E1"/>
    <w:rsid w:val="003A2AF1"/>
    <w:rsid w:val="003A2F5B"/>
    <w:rsid w:val="003A6A26"/>
    <w:rsid w:val="003C6A2B"/>
    <w:rsid w:val="003C7DF8"/>
    <w:rsid w:val="003D211F"/>
    <w:rsid w:val="003D6918"/>
    <w:rsid w:val="003E216B"/>
    <w:rsid w:val="003E23B8"/>
    <w:rsid w:val="003E7907"/>
    <w:rsid w:val="003F101E"/>
    <w:rsid w:val="003F7646"/>
    <w:rsid w:val="004010C6"/>
    <w:rsid w:val="004014B5"/>
    <w:rsid w:val="004113D9"/>
    <w:rsid w:val="00411E60"/>
    <w:rsid w:val="0041601C"/>
    <w:rsid w:val="004205F2"/>
    <w:rsid w:val="00440AE0"/>
    <w:rsid w:val="00442E16"/>
    <w:rsid w:val="004553F5"/>
    <w:rsid w:val="00455538"/>
    <w:rsid w:val="00457CCF"/>
    <w:rsid w:val="00477195"/>
    <w:rsid w:val="004815BC"/>
    <w:rsid w:val="004833F5"/>
    <w:rsid w:val="004851B3"/>
    <w:rsid w:val="00495F0D"/>
    <w:rsid w:val="004963F8"/>
    <w:rsid w:val="00497DF1"/>
    <w:rsid w:val="004B65A2"/>
    <w:rsid w:val="004B7D15"/>
    <w:rsid w:val="004C68C3"/>
    <w:rsid w:val="004C6FA8"/>
    <w:rsid w:val="004D5509"/>
    <w:rsid w:val="004D6E76"/>
    <w:rsid w:val="004E0848"/>
    <w:rsid w:val="004E0F96"/>
    <w:rsid w:val="00500312"/>
    <w:rsid w:val="00511298"/>
    <w:rsid w:val="005145A9"/>
    <w:rsid w:val="00516977"/>
    <w:rsid w:val="005211A4"/>
    <w:rsid w:val="00524922"/>
    <w:rsid w:val="00525939"/>
    <w:rsid w:val="00532BC0"/>
    <w:rsid w:val="00533E7E"/>
    <w:rsid w:val="00543DA4"/>
    <w:rsid w:val="00561EBB"/>
    <w:rsid w:val="00566B30"/>
    <w:rsid w:val="00571A1D"/>
    <w:rsid w:val="005824C3"/>
    <w:rsid w:val="0058350E"/>
    <w:rsid w:val="00585C08"/>
    <w:rsid w:val="00593B8D"/>
    <w:rsid w:val="005B02F2"/>
    <w:rsid w:val="005B334C"/>
    <w:rsid w:val="005B56D6"/>
    <w:rsid w:val="005B62A4"/>
    <w:rsid w:val="005B674E"/>
    <w:rsid w:val="005B73CE"/>
    <w:rsid w:val="005B7E74"/>
    <w:rsid w:val="005C11A1"/>
    <w:rsid w:val="005C42B6"/>
    <w:rsid w:val="005C73CE"/>
    <w:rsid w:val="005D0FB8"/>
    <w:rsid w:val="005D2B1F"/>
    <w:rsid w:val="005D2CD3"/>
    <w:rsid w:val="005D546B"/>
    <w:rsid w:val="005D5713"/>
    <w:rsid w:val="005D6C4A"/>
    <w:rsid w:val="005E020F"/>
    <w:rsid w:val="005E30D9"/>
    <w:rsid w:val="005E60E0"/>
    <w:rsid w:val="005E77D9"/>
    <w:rsid w:val="005F36E3"/>
    <w:rsid w:val="005F3ACA"/>
    <w:rsid w:val="005F6F15"/>
    <w:rsid w:val="006062B9"/>
    <w:rsid w:val="00615A9B"/>
    <w:rsid w:val="0062088F"/>
    <w:rsid w:val="00624A5A"/>
    <w:rsid w:val="0063214C"/>
    <w:rsid w:val="00641ACD"/>
    <w:rsid w:val="00642764"/>
    <w:rsid w:val="00646A9C"/>
    <w:rsid w:val="00653045"/>
    <w:rsid w:val="00653101"/>
    <w:rsid w:val="006566B1"/>
    <w:rsid w:val="00673EF7"/>
    <w:rsid w:val="0067541C"/>
    <w:rsid w:val="00686159"/>
    <w:rsid w:val="006A070B"/>
    <w:rsid w:val="006A0FAB"/>
    <w:rsid w:val="006A2CD4"/>
    <w:rsid w:val="006C38BD"/>
    <w:rsid w:val="006C7B9D"/>
    <w:rsid w:val="006D6169"/>
    <w:rsid w:val="006E1228"/>
    <w:rsid w:val="006E3251"/>
    <w:rsid w:val="006F6DFF"/>
    <w:rsid w:val="007007DF"/>
    <w:rsid w:val="00702292"/>
    <w:rsid w:val="00712FE8"/>
    <w:rsid w:val="00713C16"/>
    <w:rsid w:val="007149C0"/>
    <w:rsid w:val="00715AAE"/>
    <w:rsid w:val="00715BA9"/>
    <w:rsid w:val="007178B0"/>
    <w:rsid w:val="00741D26"/>
    <w:rsid w:val="0074356D"/>
    <w:rsid w:val="007446CC"/>
    <w:rsid w:val="00746DA0"/>
    <w:rsid w:val="00756583"/>
    <w:rsid w:val="00765E3A"/>
    <w:rsid w:val="007715B4"/>
    <w:rsid w:val="007751C8"/>
    <w:rsid w:val="00782A5A"/>
    <w:rsid w:val="00784A9D"/>
    <w:rsid w:val="007A483B"/>
    <w:rsid w:val="007B02D7"/>
    <w:rsid w:val="007C5557"/>
    <w:rsid w:val="007C5ADE"/>
    <w:rsid w:val="007C6163"/>
    <w:rsid w:val="007C7A78"/>
    <w:rsid w:val="007D581E"/>
    <w:rsid w:val="007E1DE7"/>
    <w:rsid w:val="007E32FF"/>
    <w:rsid w:val="007E50E1"/>
    <w:rsid w:val="007E7218"/>
    <w:rsid w:val="007F0164"/>
    <w:rsid w:val="007F0306"/>
    <w:rsid w:val="007F0C3B"/>
    <w:rsid w:val="007F55BC"/>
    <w:rsid w:val="00801377"/>
    <w:rsid w:val="0080188B"/>
    <w:rsid w:val="00803D94"/>
    <w:rsid w:val="00807370"/>
    <w:rsid w:val="00810B84"/>
    <w:rsid w:val="00812BE1"/>
    <w:rsid w:val="0081425F"/>
    <w:rsid w:val="008166AB"/>
    <w:rsid w:val="0081710B"/>
    <w:rsid w:val="008319F3"/>
    <w:rsid w:val="00836218"/>
    <w:rsid w:val="00840BD4"/>
    <w:rsid w:val="0084220C"/>
    <w:rsid w:val="008466C9"/>
    <w:rsid w:val="00846ED0"/>
    <w:rsid w:val="00851E47"/>
    <w:rsid w:val="008532B0"/>
    <w:rsid w:val="008540C2"/>
    <w:rsid w:val="00863109"/>
    <w:rsid w:val="00863959"/>
    <w:rsid w:val="00870F46"/>
    <w:rsid w:val="00875C56"/>
    <w:rsid w:val="0088199C"/>
    <w:rsid w:val="00881F8B"/>
    <w:rsid w:val="008832C6"/>
    <w:rsid w:val="008836F6"/>
    <w:rsid w:val="00890DE3"/>
    <w:rsid w:val="00893DAB"/>
    <w:rsid w:val="008C6A45"/>
    <w:rsid w:val="008F1363"/>
    <w:rsid w:val="008F1940"/>
    <w:rsid w:val="008F4123"/>
    <w:rsid w:val="008F4B65"/>
    <w:rsid w:val="00900947"/>
    <w:rsid w:val="0090288B"/>
    <w:rsid w:val="00905630"/>
    <w:rsid w:val="00910319"/>
    <w:rsid w:val="00910D90"/>
    <w:rsid w:val="00924BEF"/>
    <w:rsid w:val="009264EF"/>
    <w:rsid w:val="009372B6"/>
    <w:rsid w:val="00947E02"/>
    <w:rsid w:val="00951359"/>
    <w:rsid w:val="00963409"/>
    <w:rsid w:val="00965876"/>
    <w:rsid w:val="00980D2E"/>
    <w:rsid w:val="009870B9"/>
    <w:rsid w:val="009944A9"/>
    <w:rsid w:val="00994EF1"/>
    <w:rsid w:val="00996B6F"/>
    <w:rsid w:val="00997B83"/>
    <w:rsid w:val="009A1D31"/>
    <w:rsid w:val="009A4442"/>
    <w:rsid w:val="009A54D1"/>
    <w:rsid w:val="009B226E"/>
    <w:rsid w:val="009B4548"/>
    <w:rsid w:val="009C1A06"/>
    <w:rsid w:val="009C49FB"/>
    <w:rsid w:val="009D2207"/>
    <w:rsid w:val="009D2761"/>
    <w:rsid w:val="009E1CF9"/>
    <w:rsid w:val="009F0BFC"/>
    <w:rsid w:val="009F109F"/>
    <w:rsid w:val="00A05271"/>
    <w:rsid w:val="00A1154C"/>
    <w:rsid w:val="00A12EE8"/>
    <w:rsid w:val="00A2462A"/>
    <w:rsid w:val="00A44CA0"/>
    <w:rsid w:val="00A453B4"/>
    <w:rsid w:val="00A56D03"/>
    <w:rsid w:val="00A616FB"/>
    <w:rsid w:val="00A63C83"/>
    <w:rsid w:val="00A65CA8"/>
    <w:rsid w:val="00A73C90"/>
    <w:rsid w:val="00A82584"/>
    <w:rsid w:val="00A90D94"/>
    <w:rsid w:val="00A9631F"/>
    <w:rsid w:val="00A96792"/>
    <w:rsid w:val="00AA111F"/>
    <w:rsid w:val="00AA19B7"/>
    <w:rsid w:val="00AA23A9"/>
    <w:rsid w:val="00AA2A27"/>
    <w:rsid w:val="00AA3044"/>
    <w:rsid w:val="00AA465F"/>
    <w:rsid w:val="00AA7E2B"/>
    <w:rsid w:val="00AB7B0C"/>
    <w:rsid w:val="00AC0115"/>
    <w:rsid w:val="00AC7F18"/>
    <w:rsid w:val="00AD02DD"/>
    <w:rsid w:val="00AD7314"/>
    <w:rsid w:val="00AE0ABB"/>
    <w:rsid w:val="00AE0BA8"/>
    <w:rsid w:val="00AE0F3E"/>
    <w:rsid w:val="00AE122D"/>
    <w:rsid w:val="00AE24F8"/>
    <w:rsid w:val="00AE7399"/>
    <w:rsid w:val="00AF7AEB"/>
    <w:rsid w:val="00AF7F3F"/>
    <w:rsid w:val="00B05F9C"/>
    <w:rsid w:val="00B1672A"/>
    <w:rsid w:val="00B23B48"/>
    <w:rsid w:val="00B23ECB"/>
    <w:rsid w:val="00B24F21"/>
    <w:rsid w:val="00B254AB"/>
    <w:rsid w:val="00B312A0"/>
    <w:rsid w:val="00B33A84"/>
    <w:rsid w:val="00B47F1C"/>
    <w:rsid w:val="00B539E6"/>
    <w:rsid w:val="00B6353E"/>
    <w:rsid w:val="00B63B91"/>
    <w:rsid w:val="00B64451"/>
    <w:rsid w:val="00B67B73"/>
    <w:rsid w:val="00B755E4"/>
    <w:rsid w:val="00B764AE"/>
    <w:rsid w:val="00B83ADA"/>
    <w:rsid w:val="00B86582"/>
    <w:rsid w:val="00B87EFC"/>
    <w:rsid w:val="00B922E4"/>
    <w:rsid w:val="00BB2DB3"/>
    <w:rsid w:val="00BC2905"/>
    <w:rsid w:val="00BC6DA7"/>
    <w:rsid w:val="00BE3C12"/>
    <w:rsid w:val="00BE66F4"/>
    <w:rsid w:val="00BF631A"/>
    <w:rsid w:val="00C072BB"/>
    <w:rsid w:val="00C11694"/>
    <w:rsid w:val="00C2084D"/>
    <w:rsid w:val="00C23B51"/>
    <w:rsid w:val="00C3160A"/>
    <w:rsid w:val="00C33EB1"/>
    <w:rsid w:val="00C53CEF"/>
    <w:rsid w:val="00C53E91"/>
    <w:rsid w:val="00C542B0"/>
    <w:rsid w:val="00C54535"/>
    <w:rsid w:val="00C662EB"/>
    <w:rsid w:val="00C667B2"/>
    <w:rsid w:val="00C80213"/>
    <w:rsid w:val="00C803FE"/>
    <w:rsid w:val="00C83EC0"/>
    <w:rsid w:val="00C85A31"/>
    <w:rsid w:val="00C91BF0"/>
    <w:rsid w:val="00C9241A"/>
    <w:rsid w:val="00CA4E3F"/>
    <w:rsid w:val="00CB20E1"/>
    <w:rsid w:val="00CB2BEB"/>
    <w:rsid w:val="00CB33C3"/>
    <w:rsid w:val="00CB3614"/>
    <w:rsid w:val="00CB7C2E"/>
    <w:rsid w:val="00CB7E0B"/>
    <w:rsid w:val="00CC2374"/>
    <w:rsid w:val="00CC2520"/>
    <w:rsid w:val="00CC3807"/>
    <w:rsid w:val="00CD7104"/>
    <w:rsid w:val="00CD774D"/>
    <w:rsid w:val="00CE713F"/>
    <w:rsid w:val="00CF1DD1"/>
    <w:rsid w:val="00CF6338"/>
    <w:rsid w:val="00CF7AAD"/>
    <w:rsid w:val="00D07E04"/>
    <w:rsid w:val="00D10B91"/>
    <w:rsid w:val="00D14B51"/>
    <w:rsid w:val="00D245DA"/>
    <w:rsid w:val="00D24D34"/>
    <w:rsid w:val="00D317B4"/>
    <w:rsid w:val="00D347DB"/>
    <w:rsid w:val="00D36893"/>
    <w:rsid w:val="00D40286"/>
    <w:rsid w:val="00D425FB"/>
    <w:rsid w:val="00D45004"/>
    <w:rsid w:val="00D465AF"/>
    <w:rsid w:val="00D50E64"/>
    <w:rsid w:val="00D61115"/>
    <w:rsid w:val="00D62619"/>
    <w:rsid w:val="00D630C9"/>
    <w:rsid w:val="00D638A2"/>
    <w:rsid w:val="00D7191D"/>
    <w:rsid w:val="00D7326D"/>
    <w:rsid w:val="00D75BA6"/>
    <w:rsid w:val="00D849D9"/>
    <w:rsid w:val="00D866D3"/>
    <w:rsid w:val="00D96682"/>
    <w:rsid w:val="00DD237A"/>
    <w:rsid w:val="00DE3904"/>
    <w:rsid w:val="00DF6E20"/>
    <w:rsid w:val="00E007CF"/>
    <w:rsid w:val="00E024DC"/>
    <w:rsid w:val="00E025AD"/>
    <w:rsid w:val="00E039B6"/>
    <w:rsid w:val="00E153E8"/>
    <w:rsid w:val="00E1777E"/>
    <w:rsid w:val="00E208FE"/>
    <w:rsid w:val="00E3225E"/>
    <w:rsid w:val="00E33D85"/>
    <w:rsid w:val="00E340F3"/>
    <w:rsid w:val="00E35390"/>
    <w:rsid w:val="00E47012"/>
    <w:rsid w:val="00E53DCC"/>
    <w:rsid w:val="00E74A96"/>
    <w:rsid w:val="00E83525"/>
    <w:rsid w:val="00E93761"/>
    <w:rsid w:val="00E97218"/>
    <w:rsid w:val="00EA55F6"/>
    <w:rsid w:val="00EB6770"/>
    <w:rsid w:val="00EC4E10"/>
    <w:rsid w:val="00ED5E5C"/>
    <w:rsid w:val="00EE05B5"/>
    <w:rsid w:val="00EF4AA2"/>
    <w:rsid w:val="00F06D0B"/>
    <w:rsid w:val="00F07347"/>
    <w:rsid w:val="00F12CA9"/>
    <w:rsid w:val="00F17A91"/>
    <w:rsid w:val="00F24A0E"/>
    <w:rsid w:val="00F316CC"/>
    <w:rsid w:val="00F374C5"/>
    <w:rsid w:val="00F60D00"/>
    <w:rsid w:val="00F6249A"/>
    <w:rsid w:val="00F62905"/>
    <w:rsid w:val="00F66264"/>
    <w:rsid w:val="00F855DC"/>
    <w:rsid w:val="00F906FA"/>
    <w:rsid w:val="00F9084D"/>
    <w:rsid w:val="00F94DC3"/>
    <w:rsid w:val="00FA2163"/>
    <w:rsid w:val="00FA3A70"/>
    <w:rsid w:val="00FA5784"/>
    <w:rsid w:val="00FA776A"/>
    <w:rsid w:val="00FB0674"/>
    <w:rsid w:val="00FB0F0E"/>
    <w:rsid w:val="00FB0F92"/>
    <w:rsid w:val="00FB5167"/>
    <w:rsid w:val="00FB6141"/>
    <w:rsid w:val="00FC2AAD"/>
    <w:rsid w:val="00FE35DD"/>
    <w:rsid w:val="00FF29A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8065"/>
    <o:shapelayout v:ext="edit">
      <o:idmap v:ext="edit" data="1"/>
      <o:rules v:ext="edit">
        <o:r id="V:Rule1" type="connector" idref="#Line 5"/>
        <o:r id="V:Rule2" type="connector" idref="#Line 6"/>
        <o:r id="V:Rule3" type="connector" idref="#Line 7"/>
        <o:r id="V:Rule4" type="connector" idref="#Line 8"/>
        <o:r id="V:Rule5" type="connector" idref="#Line 1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3CEF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qFormat/>
    <w:rsid w:val="00C53CEF"/>
    <w:pPr>
      <w:ind w:firstLineChars="200" w:firstLine="420"/>
    </w:pPr>
  </w:style>
  <w:style w:type="paragraph" w:styleId="a4">
    <w:name w:val="header"/>
    <w:basedOn w:val="a"/>
    <w:link w:val="Char0"/>
    <w:uiPriority w:val="99"/>
    <w:unhideWhenUsed/>
    <w:rsid w:val="007E50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7E50E1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7E50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7E50E1"/>
    <w:rPr>
      <w:sz w:val="18"/>
      <w:szCs w:val="18"/>
    </w:rPr>
  </w:style>
  <w:style w:type="paragraph" w:customStyle="1" w:styleId="1">
    <w:name w:val="列出段落1"/>
    <w:basedOn w:val="a"/>
    <w:rsid w:val="00304DC8"/>
    <w:pPr>
      <w:ind w:firstLineChars="200" w:firstLine="420"/>
    </w:pPr>
    <w:rPr>
      <w:rFonts w:ascii="Times New Roman" w:hAnsi="Times New Roman"/>
      <w:szCs w:val="20"/>
    </w:rPr>
  </w:style>
  <w:style w:type="character" w:customStyle="1" w:styleId="Char">
    <w:name w:val="列出段落 Char"/>
    <w:link w:val="a3"/>
    <w:locked/>
    <w:rsid w:val="004D6E76"/>
  </w:style>
  <w:style w:type="paragraph" w:styleId="a6">
    <w:name w:val="Balloon Text"/>
    <w:basedOn w:val="a"/>
    <w:link w:val="Char2"/>
    <w:uiPriority w:val="99"/>
    <w:semiHidden/>
    <w:unhideWhenUsed/>
    <w:rsid w:val="004D6E76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4D6E76"/>
    <w:rPr>
      <w:sz w:val="18"/>
      <w:szCs w:val="18"/>
    </w:rPr>
  </w:style>
  <w:style w:type="character" w:styleId="a7">
    <w:name w:val="Placeholder Text"/>
    <w:basedOn w:val="a0"/>
    <w:uiPriority w:val="99"/>
    <w:semiHidden/>
    <w:rsid w:val="00F12CA9"/>
    <w:rPr>
      <w:color w:val="808080"/>
    </w:rPr>
  </w:style>
  <w:style w:type="character" w:styleId="a8">
    <w:name w:val="Hyperlink"/>
    <w:basedOn w:val="a0"/>
    <w:uiPriority w:val="99"/>
    <w:semiHidden/>
    <w:unhideWhenUsed/>
    <w:rsid w:val="003A6A26"/>
    <w:rPr>
      <w:color w:val="0000FF"/>
      <w:u w:val="single"/>
    </w:rPr>
  </w:style>
  <w:style w:type="character" w:styleId="a9">
    <w:name w:val="page number"/>
    <w:basedOn w:val="a0"/>
    <w:rsid w:val="00124B46"/>
  </w:style>
  <w:style w:type="paragraph" w:styleId="aa">
    <w:name w:val="Normal (Web)"/>
    <w:basedOn w:val="a"/>
    <w:uiPriority w:val="99"/>
    <w:semiHidden/>
    <w:unhideWhenUsed/>
    <w:rsid w:val="007178B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b">
    <w:name w:val="Strong"/>
    <w:basedOn w:val="a0"/>
    <w:qFormat/>
    <w:rsid w:val="00B64451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360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38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png"/><Relationship Id="rId123" Type="http://schemas.openxmlformats.org/officeDocument/2006/relationships/image" Target="media/image61.wmf"/><Relationship Id="rId128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6.png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3.bin"/><Relationship Id="rId126" Type="http://schemas.openxmlformats.org/officeDocument/2006/relationships/oleObject" Target="embeddings/oleObject56.bin"/><Relationship Id="rId134" Type="http://schemas.openxmlformats.org/officeDocument/2006/relationships/oleObject" Target="embeddings/oleObject60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image" Target="media/image59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4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png"/><Relationship Id="rId130" Type="http://schemas.openxmlformats.org/officeDocument/2006/relationships/oleObject" Target="embeddings/oleObject58.bin"/><Relationship Id="rId135" Type="http://schemas.openxmlformats.org/officeDocument/2006/relationships/image" Target="media/image6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header" Target="header1.xml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968234-C66A-4CEC-92CA-8910975570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350</Words>
  <Characters>1997</Characters>
  <Application>Microsoft Office Word</Application>
  <DocSecurity>0</DocSecurity>
  <Lines>16</Lines>
  <Paragraphs>4</Paragraphs>
  <ScaleCrop>false</ScaleCrop>
  <Company/>
  <LinksUpToDate>false</LinksUpToDate>
  <CharactersWithSpaces>2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qihuang</dc:creator>
  <cp:lastModifiedBy>丁名立</cp:lastModifiedBy>
  <cp:revision>18</cp:revision>
  <cp:lastPrinted>2015-11-21T03:30:00Z</cp:lastPrinted>
  <dcterms:created xsi:type="dcterms:W3CDTF">2015-11-20T19:37:00Z</dcterms:created>
  <dcterms:modified xsi:type="dcterms:W3CDTF">2015-12-08T01:00:00Z</dcterms:modified>
</cp:coreProperties>
</file>